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94848C" w14:textId="77777777" w:rsidR="009D138C" w:rsidRDefault="009D138C" w:rsidP="009D138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Индивидуальное домашнее задание</w:t>
      </w:r>
    </w:p>
    <w:p w14:paraId="02ADD750" w14:textId="77777777" w:rsidR="00EB6E3E" w:rsidRDefault="008750B2" w:rsidP="009D138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 ТВ и МС </w:t>
      </w:r>
    </w:p>
    <w:p w14:paraId="6229D37B" w14:textId="77777777" w:rsidR="009D138C" w:rsidRDefault="009D138C" w:rsidP="009D138C">
      <w:pPr>
        <w:jc w:val="center"/>
        <w:rPr>
          <w:b/>
          <w:sz w:val="28"/>
          <w:szCs w:val="28"/>
        </w:rPr>
      </w:pPr>
      <w:r w:rsidRPr="00E741B0">
        <w:rPr>
          <w:b/>
          <w:sz w:val="28"/>
          <w:szCs w:val="28"/>
          <w:u w:val="single"/>
        </w:rPr>
        <w:t xml:space="preserve">№ </w:t>
      </w:r>
      <w:r>
        <w:rPr>
          <w:b/>
          <w:sz w:val="28"/>
          <w:szCs w:val="28"/>
          <w:u w:val="single"/>
        </w:rPr>
        <w:t>2</w:t>
      </w:r>
    </w:p>
    <w:p w14:paraId="79A2F118" w14:textId="77777777" w:rsidR="009D138C" w:rsidRDefault="009D138C" w:rsidP="004604B0">
      <w:pPr>
        <w:suppressAutoHyphens/>
        <w:jc w:val="both"/>
      </w:pPr>
    </w:p>
    <w:p w14:paraId="7B082DA3" w14:textId="77777777" w:rsidR="00813A7A" w:rsidRDefault="00813A7A" w:rsidP="004604B0">
      <w:pPr>
        <w:numPr>
          <w:ilvl w:val="0"/>
          <w:numId w:val="2"/>
        </w:numPr>
        <w:tabs>
          <w:tab w:val="clear" w:pos="720"/>
          <w:tab w:val="left" w:pos="567"/>
        </w:tabs>
        <w:suppressAutoHyphens/>
        <w:ind w:left="567" w:hanging="567"/>
        <w:jc w:val="both"/>
      </w:pPr>
      <w:r>
        <w:t xml:space="preserve">Вероятность правильной передачи символа по каналу связи равна </w:t>
      </w:r>
      <w:r>
        <w:rPr>
          <w:i/>
        </w:rPr>
        <w:t>р</w:t>
      </w:r>
      <w:r>
        <w:t xml:space="preserve">, причем известно, что каждый символ искажается независимо от остальных. Случайная величина </w:t>
      </w:r>
      <w:r>
        <w:rPr>
          <w:rFonts w:ascii="Symbol" w:hAnsi="Symbol"/>
        </w:rPr>
        <w:t></w:t>
      </w:r>
      <w:r>
        <w:rPr>
          <w:rFonts w:ascii="Symbol" w:hAnsi="Symbol"/>
          <w:lang w:val="en-US"/>
        </w:rPr>
        <w:t></w:t>
      </w:r>
      <w:r>
        <w:t>–</w:t>
      </w:r>
      <w:r w:rsidRPr="00D603E2">
        <w:t xml:space="preserve"> </w:t>
      </w:r>
      <w:r>
        <w:t xml:space="preserve">число правильно переданных символов в сообщении из </w:t>
      </w:r>
      <w:r>
        <w:rPr>
          <w:i/>
        </w:rPr>
        <w:t>п</w:t>
      </w:r>
      <w:r>
        <w:t xml:space="preserve"> символов. Найдите:</w:t>
      </w:r>
    </w:p>
    <w:p w14:paraId="03CBB33D" w14:textId="77777777" w:rsidR="00813A7A" w:rsidRDefault="00813A7A" w:rsidP="004604B0">
      <w:pPr>
        <w:numPr>
          <w:ilvl w:val="0"/>
          <w:numId w:val="1"/>
        </w:numPr>
        <w:suppressAutoHyphens/>
        <w:ind w:left="1276"/>
        <w:jc w:val="both"/>
      </w:pPr>
      <w:r>
        <w:t xml:space="preserve">Ряд распределения случайной величины </w:t>
      </w:r>
      <w:r>
        <w:rPr>
          <w:rFonts w:ascii="Symbol" w:hAnsi="Symbol"/>
        </w:rPr>
        <w:t></w:t>
      </w:r>
      <w:r>
        <w:t>.</w:t>
      </w:r>
    </w:p>
    <w:p w14:paraId="38A7E9BA" w14:textId="77777777" w:rsidR="00813A7A" w:rsidRDefault="00813A7A" w:rsidP="004604B0">
      <w:pPr>
        <w:numPr>
          <w:ilvl w:val="0"/>
          <w:numId w:val="1"/>
        </w:numPr>
        <w:suppressAutoHyphens/>
        <w:ind w:left="1276"/>
        <w:jc w:val="both"/>
      </w:pPr>
      <w:r>
        <w:t xml:space="preserve">Функцию распределения случайной величины </w:t>
      </w:r>
      <w:r>
        <w:rPr>
          <w:rFonts w:ascii="Symbol" w:hAnsi="Symbol"/>
        </w:rPr>
        <w:t></w:t>
      </w:r>
      <w:r>
        <w:t xml:space="preserve"> и постройте ее график.</w:t>
      </w:r>
    </w:p>
    <w:p w14:paraId="1CBE51C0" w14:textId="77777777" w:rsidR="00813A7A" w:rsidRDefault="00813A7A" w:rsidP="004604B0">
      <w:pPr>
        <w:numPr>
          <w:ilvl w:val="0"/>
          <w:numId w:val="1"/>
        </w:numPr>
        <w:suppressAutoHyphens/>
        <w:ind w:left="1276"/>
        <w:jc w:val="both"/>
      </w:pPr>
      <w:r>
        <w:t xml:space="preserve">Вероятность попадания случайной величины </w:t>
      </w:r>
      <w:r>
        <w:rPr>
          <w:rFonts w:ascii="Symbol" w:hAnsi="Symbol"/>
        </w:rPr>
        <w:t></w:t>
      </w:r>
      <w:r>
        <w:t xml:space="preserve"> в интервал 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]</m:t>
        </m:r>
      </m:oMath>
      <w:r>
        <w:t>.</w:t>
      </w:r>
    </w:p>
    <w:p w14:paraId="4C52E9AC" w14:textId="77777777" w:rsidR="00813A7A" w:rsidRDefault="00813A7A" w:rsidP="004604B0">
      <w:pPr>
        <w:numPr>
          <w:ilvl w:val="0"/>
          <w:numId w:val="1"/>
        </w:numPr>
        <w:suppressAutoHyphens/>
        <w:ind w:left="1276"/>
        <w:jc w:val="both"/>
      </w:pPr>
      <w:r>
        <w:t>Найдите ряд распределения случайных величин</w:t>
      </w:r>
      <w:r w:rsidRPr="00D603E2">
        <w:t xml:space="preserve"> </w:t>
      </w:r>
      <m:oMath>
        <m:r>
          <w:rPr>
            <w:rFonts w:ascii="Cambria Math" w:hAnsi="Cambria Math"/>
          </w:rPr>
          <m:t>η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ξ-b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c</m:t>
        </m:r>
      </m:oMath>
    </w:p>
    <w:p w14:paraId="23DB4ACC" w14:textId="77777777" w:rsidR="00813A7A" w:rsidRDefault="00813A7A" w:rsidP="004604B0">
      <w:pPr>
        <w:numPr>
          <w:ilvl w:val="0"/>
          <w:numId w:val="2"/>
        </w:numPr>
        <w:tabs>
          <w:tab w:val="clear" w:pos="720"/>
          <w:tab w:val="left" w:pos="567"/>
        </w:tabs>
        <w:suppressAutoHyphens/>
        <w:ind w:left="567" w:hanging="567"/>
        <w:jc w:val="both"/>
      </w:pPr>
      <w:r>
        <w:t xml:space="preserve">Непрерывная случайная величина </w:t>
      </w:r>
      <m:oMath>
        <m:r>
          <w:rPr>
            <w:rFonts w:ascii="Cambria Math" w:hAnsi="Cambria Math"/>
          </w:rPr>
          <m:t>ξ</m:t>
        </m:r>
      </m:oMath>
      <w:r>
        <w:t xml:space="preserve"> имеет плотность распределения </w:t>
      </w:r>
      <m:oMath>
        <m:r>
          <m:rPr>
            <m:sty m:val="p"/>
          </m:rPr>
          <w:rPr>
            <w:rFonts w:ascii="Cambria Math" w:hAnsi="Cambria Math"/>
          </w:rPr>
          <m:t>p(x)</m:t>
        </m:r>
      </m:oMath>
      <w:r>
        <w:t>. Найдите:</w:t>
      </w:r>
    </w:p>
    <w:p w14:paraId="2ED12963" w14:textId="77777777" w:rsidR="00813A7A" w:rsidRPr="00D603E2" w:rsidRDefault="00813A7A" w:rsidP="004604B0">
      <w:pPr>
        <w:numPr>
          <w:ilvl w:val="1"/>
          <w:numId w:val="2"/>
        </w:numPr>
        <w:tabs>
          <w:tab w:val="clear" w:pos="1440"/>
          <w:tab w:val="left" w:pos="1276"/>
        </w:tabs>
        <w:suppressAutoHyphens/>
        <w:ind w:left="1276"/>
        <w:jc w:val="both"/>
      </w:pPr>
      <w:r>
        <w:t xml:space="preserve">Константу </w:t>
      </w:r>
      <m:oMath>
        <m:r>
          <w:rPr>
            <w:rFonts w:ascii="Cambria Math" w:hAnsi="Cambria Math"/>
          </w:rPr>
          <m:t>A</m:t>
        </m:r>
      </m:oMath>
    </w:p>
    <w:p w14:paraId="292D7410" w14:textId="77777777" w:rsidR="00813A7A" w:rsidRDefault="00813A7A" w:rsidP="004604B0">
      <w:pPr>
        <w:numPr>
          <w:ilvl w:val="1"/>
          <w:numId w:val="2"/>
        </w:numPr>
        <w:tabs>
          <w:tab w:val="clear" w:pos="1440"/>
          <w:tab w:val="left" w:pos="1276"/>
        </w:tabs>
        <w:suppressAutoHyphens/>
        <w:ind w:left="1276"/>
        <w:jc w:val="both"/>
      </w:pPr>
      <w:r>
        <w:t xml:space="preserve">Функцию распределения случайной величины </w:t>
      </w:r>
      <m:oMath>
        <m:r>
          <w:rPr>
            <w:rFonts w:ascii="Cambria Math" w:hAnsi="Cambria Math"/>
          </w:rPr>
          <m:t>ξ</m:t>
        </m:r>
      </m:oMath>
      <w:r>
        <w:t xml:space="preserve"> и постройте ее график.</w:t>
      </w:r>
    </w:p>
    <w:p w14:paraId="4FCA4D06" w14:textId="77777777" w:rsidR="00813A7A" w:rsidRDefault="00813A7A" w:rsidP="004604B0">
      <w:pPr>
        <w:numPr>
          <w:ilvl w:val="1"/>
          <w:numId w:val="2"/>
        </w:numPr>
        <w:tabs>
          <w:tab w:val="clear" w:pos="1440"/>
          <w:tab w:val="left" w:pos="1276"/>
        </w:tabs>
        <w:suppressAutoHyphens/>
        <w:ind w:left="1276"/>
        <w:jc w:val="both"/>
      </w:pPr>
      <w:r>
        <w:t>Вы</w:t>
      </w:r>
      <w:r w:rsidR="006D0603">
        <w:t xml:space="preserve">числите </w:t>
      </w:r>
      <w:r>
        <w:t xml:space="preserve">плотность распределения случайной величины </w:t>
      </w:r>
      <m:oMath>
        <m:r>
          <w:rPr>
            <w:rFonts w:ascii="Cambria Math" w:hAnsi="Cambria Math"/>
          </w:rPr>
          <m:t>η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ξ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c</m:t>
        </m:r>
      </m:oMath>
      <w:r>
        <w:t>.</w:t>
      </w:r>
    </w:p>
    <w:p w14:paraId="1EF9B666" w14:textId="77777777" w:rsidR="00813A7A" w:rsidRDefault="00813A7A" w:rsidP="004604B0">
      <w:pPr>
        <w:numPr>
          <w:ilvl w:val="1"/>
          <w:numId w:val="2"/>
        </w:numPr>
        <w:tabs>
          <w:tab w:val="clear" w:pos="1440"/>
          <w:tab w:val="left" w:pos="1276"/>
        </w:tabs>
        <w:suppressAutoHyphens/>
        <w:ind w:left="1276"/>
        <w:jc w:val="both"/>
      </w:pPr>
      <w:r>
        <w:t>Вы</w:t>
      </w:r>
      <w:r w:rsidR="006D0603">
        <w:t xml:space="preserve">числите </w:t>
      </w:r>
      <w:r>
        <w:t xml:space="preserve">плотность распределения случайной величины </w:t>
      </w:r>
      <m:oMath>
        <m:r>
          <w:rPr>
            <w:rFonts w:ascii="Cambria Math" w:hAnsi="Cambria Math"/>
          </w:rPr>
          <m:t>μ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ξ-b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c</m:t>
        </m:r>
      </m:oMath>
    </w:p>
    <w:p w14:paraId="6CD72B03" w14:textId="77777777" w:rsidR="00297D55" w:rsidRDefault="00297D55" w:rsidP="00297D55"/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25"/>
        <w:gridCol w:w="992"/>
        <w:gridCol w:w="849"/>
        <w:gridCol w:w="850"/>
        <w:gridCol w:w="854"/>
      </w:tblGrid>
      <w:tr w:rsidR="008B09B2" w14:paraId="16CDAC9C" w14:textId="77777777" w:rsidTr="008B09B2">
        <w:trPr>
          <w:jc w:val="center"/>
        </w:trPr>
        <w:tc>
          <w:tcPr>
            <w:tcW w:w="3796" w:type="dxa"/>
            <w:gridSpan w:val="4"/>
          </w:tcPr>
          <w:p w14:paraId="159A08A1" w14:textId="77777777" w:rsidR="008B09B2" w:rsidRDefault="008B09B2" w:rsidP="008B09B2">
            <w:pPr>
              <w:jc w:val="center"/>
            </w:pPr>
            <w:r w:rsidRPr="00227F7B">
              <w:rPr>
                <w:b/>
              </w:rPr>
              <w:t>Задача 1 (</w:t>
            </w:r>
            <w:r>
              <w:rPr>
                <w:b/>
              </w:rPr>
              <w:t>10</w:t>
            </w:r>
            <w:r w:rsidRPr="00227F7B">
              <w:rPr>
                <w:b/>
              </w:rPr>
              <w:t xml:space="preserve"> балл</w:t>
            </w:r>
            <w:r>
              <w:rPr>
                <w:b/>
              </w:rPr>
              <w:t>ов</w:t>
            </w:r>
            <w:r w:rsidRPr="00227F7B">
              <w:rPr>
                <w:b/>
              </w:rPr>
              <w:t>)</w:t>
            </w:r>
          </w:p>
        </w:tc>
        <w:tc>
          <w:tcPr>
            <w:tcW w:w="3545" w:type="dxa"/>
            <w:gridSpan w:val="4"/>
          </w:tcPr>
          <w:p w14:paraId="5149C9C0" w14:textId="77777777" w:rsidR="008B09B2" w:rsidRDefault="008B09B2" w:rsidP="008B09B2">
            <w:pPr>
              <w:jc w:val="center"/>
            </w:pPr>
            <w:r w:rsidRPr="00D53216">
              <w:rPr>
                <w:b/>
              </w:rPr>
              <w:t>Задача 2 (</w:t>
            </w:r>
            <w:r>
              <w:rPr>
                <w:b/>
              </w:rPr>
              <w:t>10 баллов</w:t>
            </w:r>
            <w:r w:rsidRPr="00D53216">
              <w:rPr>
                <w:b/>
              </w:rPr>
              <w:t>)</w:t>
            </w:r>
          </w:p>
        </w:tc>
      </w:tr>
      <w:tr w:rsidR="008B09B2" w:rsidRPr="00780539" w14:paraId="09DCD147" w14:textId="77777777" w:rsidTr="008B09B2">
        <w:trPr>
          <w:jc w:val="center"/>
        </w:trPr>
        <w:tc>
          <w:tcPr>
            <w:tcW w:w="957" w:type="dxa"/>
          </w:tcPr>
          <w:p w14:paraId="6B6398B0" w14:textId="77777777" w:rsidR="008B09B2" w:rsidRPr="00780539" w:rsidRDefault="008B09B2" w:rsidP="008750B2">
            <w:pPr>
              <w:jc w:val="center"/>
              <w:rPr>
                <w:b/>
              </w:rPr>
            </w:pPr>
            <w:r w:rsidRPr="00780539">
              <w:rPr>
                <w:b/>
              </w:rPr>
              <w:t xml:space="preserve">а) </w:t>
            </w:r>
            <w:r>
              <w:rPr>
                <w:b/>
              </w:rPr>
              <w:t>2</w:t>
            </w:r>
          </w:p>
        </w:tc>
        <w:tc>
          <w:tcPr>
            <w:tcW w:w="957" w:type="dxa"/>
          </w:tcPr>
          <w:p w14:paraId="66E584BB" w14:textId="77777777" w:rsidR="008B09B2" w:rsidRPr="00780539" w:rsidRDefault="008B09B2" w:rsidP="008B09B2">
            <w:pPr>
              <w:jc w:val="center"/>
              <w:rPr>
                <w:b/>
              </w:rPr>
            </w:pPr>
            <w:r>
              <w:rPr>
                <w:b/>
              </w:rPr>
              <w:t>б) 3</w:t>
            </w:r>
          </w:p>
        </w:tc>
        <w:tc>
          <w:tcPr>
            <w:tcW w:w="957" w:type="dxa"/>
          </w:tcPr>
          <w:p w14:paraId="0E21F040" w14:textId="77777777" w:rsidR="008B09B2" w:rsidRPr="00780539" w:rsidRDefault="008B09B2" w:rsidP="008750B2">
            <w:pPr>
              <w:jc w:val="center"/>
              <w:rPr>
                <w:b/>
              </w:rPr>
            </w:pPr>
            <w:r>
              <w:rPr>
                <w:b/>
              </w:rPr>
              <w:t>в) 2</w:t>
            </w:r>
          </w:p>
        </w:tc>
        <w:tc>
          <w:tcPr>
            <w:tcW w:w="925" w:type="dxa"/>
          </w:tcPr>
          <w:p w14:paraId="470A7375" w14:textId="77777777" w:rsidR="008B09B2" w:rsidRPr="00780539" w:rsidRDefault="008B09B2" w:rsidP="008B09B2">
            <w:pPr>
              <w:jc w:val="center"/>
              <w:rPr>
                <w:b/>
              </w:rPr>
            </w:pPr>
            <w:r>
              <w:rPr>
                <w:b/>
              </w:rPr>
              <w:t>г) 3</w:t>
            </w:r>
          </w:p>
        </w:tc>
        <w:tc>
          <w:tcPr>
            <w:tcW w:w="992" w:type="dxa"/>
          </w:tcPr>
          <w:p w14:paraId="76FC2FC9" w14:textId="77777777" w:rsidR="008B09B2" w:rsidRPr="00780539" w:rsidRDefault="008B09B2" w:rsidP="008750B2">
            <w:pPr>
              <w:jc w:val="center"/>
              <w:rPr>
                <w:b/>
              </w:rPr>
            </w:pPr>
            <w:r w:rsidRPr="00780539">
              <w:rPr>
                <w:b/>
              </w:rPr>
              <w:t xml:space="preserve">а) </w:t>
            </w:r>
            <w:r>
              <w:rPr>
                <w:b/>
              </w:rPr>
              <w:t>2</w:t>
            </w:r>
          </w:p>
        </w:tc>
        <w:tc>
          <w:tcPr>
            <w:tcW w:w="849" w:type="dxa"/>
          </w:tcPr>
          <w:p w14:paraId="43C21B85" w14:textId="77777777" w:rsidR="008B09B2" w:rsidRPr="00780539" w:rsidRDefault="008B09B2" w:rsidP="008B09B2">
            <w:pPr>
              <w:jc w:val="center"/>
              <w:rPr>
                <w:b/>
              </w:rPr>
            </w:pPr>
            <w:r>
              <w:rPr>
                <w:b/>
              </w:rPr>
              <w:t>б)3</w:t>
            </w:r>
          </w:p>
        </w:tc>
        <w:tc>
          <w:tcPr>
            <w:tcW w:w="850" w:type="dxa"/>
          </w:tcPr>
          <w:p w14:paraId="08A68D91" w14:textId="77777777" w:rsidR="008B09B2" w:rsidRPr="00780539" w:rsidRDefault="008B09B2" w:rsidP="008750B2">
            <w:pPr>
              <w:jc w:val="center"/>
              <w:rPr>
                <w:b/>
              </w:rPr>
            </w:pPr>
            <w:r>
              <w:rPr>
                <w:b/>
              </w:rPr>
              <w:t>в) 2</w:t>
            </w:r>
          </w:p>
        </w:tc>
        <w:tc>
          <w:tcPr>
            <w:tcW w:w="854" w:type="dxa"/>
          </w:tcPr>
          <w:p w14:paraId="7891BBC1" w14:textId="77777777" w:rsidR="008B09B2" w:rsidRPr="00780539" w:rsidRDefault="008B09B2" w:rsidP="008B09B2">
            <w:pPr>
              <w:jc w:val="center"/>
              <w:rPr>
                <w:b/>
              </w:rPr>
            </w:pPr>
            <w:r>
              <w:rPr>
                <w:b/>
              </w:rPr>
              <w:t>г) 3</w:t>
            </w:r>
          </w:p>
        </w:tc>
      </w:tr>
    </w:tbl>
    <w:p w14:paraId="77555580" w14:textId="77777777" w:rsidR="00780539" w:rsidRDefault="00780539" w:rsidP="00297D55"/>
    <w:p w14:paraId="1FBDFEFF" w14:textId="77777777" w:rsidR="005440A1" w:rsidRDefault="005440A1">
      <w:pPr>
        <w:spacing w:after="200" w:line="276" w:lineRule="auto"/>
      </w:pPr>
      <w:r>
        <w:br w:type="page"/>
      </w:r>
    </w:p>
    <w:p w14:paraId="56EC3AE7" w14:textId="77777777" w:rsidR="005440A1" w:rsidRDefault="005440A1" w:rsidP="005440A1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440A1" w:rsidRPr="005F2DDF" w14:paraId="231C6683" w14:textId="77777777" w:rsidTr="005440A1">
        <w:trPr>
          <w:trHeight w:val="30"/>
        </w:trPr>
        <w:tc>
          <w:tcPr>
            <w:tcW w:w="1008" w:type="dxa"/>
            <w:vMerge w:val="restart"/>
          </w:tcPr>
          <w:p w14:paraId="3F9C8796" w14:textId="77777777" w:rsidR="005440A1" w:rsidRDefault="005440A1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</w:t>
            </w:r>
          </w:p>
        </w:tc>
        <w:tc>
          <w:tcPr>
            <w:tcW w:w="1260" w:type="dxa"/>
          </w:tcPr>
          <w:p w14:paraId="730A4CE5" w14:textId="77777777" w:rsidR="005440A1" w:rsidRDefault="005440A1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6D34F15D" w14:textId="77777777" w:rsidR="005440A1" w:rsidRDefault="005440A1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5440A1" w:rsidRPr="005F2DDF" w14:paraId="2A45E6AA" w14:textId="77777777" w:rsidTr="005440A1">
        <w:trPr>
          <w:trHeight w:val="316"/>
        </w:trPr>
        <w:tc>
          <w:tcPr>
            <w:tcW w:w="1008" w:type="dxa"/>
            <w:vMerge/>
          </w:tcPr>
          <w:p w14:paraId="13956E75" w14:textId="77777777" w:rsidR="005440A1" w:rsidRPr="005F2DDF" w:rsidRDefault="005440A1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66BB4130" w14:textId="77777777" w:rsidR="005440A1" w:rsidRPr="00DE3C4F" w:rsidRDefault="005440A1" w:rsidP="00D32D79">
            <w:pPr>
              <w:pStyle w:val="a3"/>
              <w:numPr>
                <w:ilvl w:val="0"/>
                <w:numId w:val="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38C0C19A" w14:textId="77777777" w:rsidR="005440A1" w:rsidRPr="005440A1" w:rsidRDefault="005440A1" w:rsidP="00EB3E0A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6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7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  <w:p w14:paraId="55D011C0" w14:textId="77777777" w:rsidR="005440A1" w:rsidRPr="005440A1" w:rsidRDefault="005440A1" w:rsidP="00EB3E0A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2,  b=1,  c=3.</m:t>
                </m:r>
              </m:oMath>
            </m:oMathPara>
          </w:p>
        </w:tc>
      </w:tr>
      <w:tr w:rsidR="005440A1" w14:paraId="12DE343E" w14:textId="77777777" w:rsidTr="005440A1">
        <w:trPr>
          <w:trHeight w:val="561"/>
        </w:trPr>
        <w:tc>
          <w:tcPr>
            <w:tcW w:w="1008" w:type="dxa"/>
            <w:vMerge/>
          </w:tcPr>
          <w:p w14:paraId="56AEE185" w14:textId="77777777" w:rsidR="005440A1" w:rsidRPr="005F2DDF" w:rsidRDefault="005440A1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0E0E9C63" w14:textId="77777777" w:rsidR="005440A1" w:rsidRPr="00DE3C4F" w:rsidRDefault="005440A1" w:rsidP="00D32D79">
            <w:pPr>
              <w:pStyle w:val="a3"/>
              <w:numPr>
                <w:ilvl w:val="0"/>
                <w:numId w:val="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6192391C" w14:textId="77777777" w:rsidR="005440A1" w:rsidRPr="005B2F76" w:rsidRDefault="0003709F" w:rsidP="005B2F76">
            <w:pPr>
              <w:snapToGrid w:val="0"/>
            </w:pPr>
            <w:r w:rsidRPr="00341FF7">
              <w:rPr>
                <w:noProof/>
                <w:position w:val="-32"/>
              </w:rPr>
              <w:object w:dxaOrig="2500" w:dyaOrig="760" w14:anchorId="035A6C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0" type="#_x0000_t75" alt="" style="width:122.1pt;height:35.7pt;mso-width-percent:0;mso-height-percent:0;mso-width-percent:0;mso-height-percent:0" o:ole="" filled="t">
                  <v:fill color2="black"/>
                  <v:imagedata r:id="rId5" o:title=""/>
                </v:shape>
                <o:OLEObject Type="Embed" ProgID="Equation.DSMT4" ShapeID="_x0000_i1080" DrawAspect="Content" ObjectID="_1732639215" r:id="rId6"/>
              </w:object>
            </w:r>
          </w:p>
          <w:p w14:paraId="41A5DB63" w14:textId="77777777" w:rsidR="005440A1" w:rsidRPr="005B2F76" w:rsidRDefault="005440A1" w:rsidP="00EB3E0A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 -2,  c=5</m:t>
                </m:r>
              </m:oMath>
            </m:oMathPara>
          </w:p>
        </w:tc>
      </w:tr>
    </w:tbl>
    <w:p w14:paraId="7186E8BD" w14:textId="77777777" w:rsidR="005440A1" w:rsidRDefault="005440A1" w:rsidP="005440A1"/>
    <w:p w14:paraId="5F9BA008" w14:textId="77777777"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14:paraId="152C7454" w14:textId="77777777" w:rsidTr="00EB3E0A">
        <w:trPr>
          <w:trHeight w:val="30"/>
        </w:trPr>
        <w:tc>
          <w:tcPr>
            <w:tcW w:w="1008" w:type="dxa"/>
            <w:vMerge w:val="restart"/>
          </w:tcPr>
          <w:p w14:paraId="70573908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.</w:t>
            </w:r>
          </w:p>
        </w:tc>
        <w:tc>
          <w:tcPr>
            <w:tcW w:w="1260" w:type="dxa"/>
          </w:tcPr>
          <w:p w14:paraId="5D33D7D9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28EC880F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5B2F76" w:rsidRPr="005F2DDF" w14:paraId="63B2C7B2" w14:textId="77777777" w:rsidTr="00EB3E0A">
        <w:trPr>
          <w:trHeight w:val="316"/>
        </w:trPr>
        <w:tc>
          <w:tcPr>
            <w:tcW w:w="1008" w:type="dxa"/>
            <w:vMerge/>
          </w:tcPr>
          <w:p w14:paraId="65777BED" w14:textId="77777777" w:rsidR="005B2F76" w:rsidRPr="005F2DDF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33DA22E4" w14:textId="77777777" w:rsidR="005B2F76" w:rsidRPr="00DE3C4F" w:rsidRDefault="005B2F76" w:rsidP="008750B2">
            <w:pPr>
              <w:pStyle w:val="a3"/>
              <w:numPr>
                <w:ilvl w:val="0"/>
                <w:numId w:val="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52795EF7" w14:textId="77777777" w:rsidR="005C623E" w:rsidRPr="005C623E" w:rsidRDefault="005C623E" w:rsidP="005C623E">
            <w:pPr>
              <w:snapToGrid w:val="0"/>
              <w:jc w:val="center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7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  <w:p w14:paraId="153D1747" w14:textId="77777777" w:rsidR="005B2F76" w:rsidRPr="005C623E" w:rsidRDefault="005C623E" w:rsidP="005C623E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 xml:space="preserve">= -4,  </m:t>
                </m:r>
                <m:r>
                  <w:rPr>
                    <w:rFonts w:ascii="Cambria Math" w:hAnsi="Cambria Math"/>
                    <w:lang w:val="en-US"/>
                  </w:rPr>
                  <m:t>b=7,  c= -2.</m:t>
                </m:r>
              </m:oMath>
            </m:oMathPara>
          </w:p>
        </w:tc>
      </w:tr>
      <w:tr w:rsidR="005C623E" w14:paraId="76DA6A1F" w14:textId="77777777" w:rsidTr="00EB3E0A">
        <w:trPr>
          <w:trHeight w:val="561"/>
        </w:trPr>
        <w:tc>
          <w:tcPr>
            <w:tcW w:w="1008" w:type="dxa"/>
            <w:vMerge/>
          </w:tcPr>
          <w:p w14:paraId="5CA3EDC0" w14:textId="77777777"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17E4C2C8" w14:textId="77777777" w:rsidR="005C623E" w:rsidRPr="00DE3C4F" w:rsidRDefault="005C623E" w:rsidP="008750B2">
            <w:pPr>
              <w:pStyle w:val="a3"/>
              <w:numPr>
                <w:ilvl w:val="0"/>
                <w:numId w:val="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  <w:vAlign w:val="center"/>
          </w:tcPr>
          <w:p w14:paraId="3E1138F0" w14:textId="77777777" w:rsidR="005C623E" w:rsidRDefault="0003709F" w:rsidP="005C623E">
            <w:pPr>
              <w:snapToGrid w:val="0"/>
              <w:jc w:val="both"/>
              <w:rPr>
                <w:lang w:val="en-US"/>
              </w:rPr>
            </w:pPr>
            <w:r w:rsidRPr="00341FF7">
              <w:rPr>
                <w:noProof/>
                <w:position w:val="-32"/>
              </w:rPr>
              <w:object w:dxaOrig="2480" w:dyaOrig="760" w14:anchorId="16113381">
                <v:shape id="_x0000_i1079" type="#_x0000_t75" alt="" style="width:122.1pt;height:35.7pt;mso-width-percent:0;mso-height-percent:0;mso-width-percent:0;mso-height-percent:0" o:ole="" filled="t">
                  <v:fill color2="black"/>
                  <v:imagedata r:id="rId7" o:title=""/>
                </v:shape>
                <o:OLEObject Type="Embed" ProgID="Equation.DSMT4" ShapeID="_x0000_i1079" DrawAspect="Content" ObjectID="_1732639216" r:id="rId8"/>
              </w:object>
            </w:r>
            <w:r w:rsidR="005C623E">
              <w:rPr>
                <w:lang w:val="en-US"/>
              </w:rPr>
              <w:t xml:space="preserve"> </w:t>
            </w:r>
          </w:p>
          <w:p w14:paraId="35C23790" w14:textId="77777777" w:rsidR="005C623E" w:rsidRPr="005C623E" w:rsidRDefault="005C623E" w:rsidP="005C623E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14:paraId="34262D29" w14:textId="77777777" w:rsidR="005B2F76" w:rsidRDefault="005B2F76" w:rsidP="005B2F76"/>
    <w:p w14:paraId="379F4826" w14:textId="77777777"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14:paraId="388B764D" w14:textId="77777777" w:rsidTr="00EB3E0A">
        <w:trPr>
          <w:trHeight w:val="30"/>
        </w:trPr>
        <w:tc>
          <w:tcPr>
            <w:tcW w:w="1008" w:type="dxa"/>
            <w:vMerge w:val="restart"/>
          </w:tcPr>
          <w:p w14:paraId="749FB3DE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.</w:t>
            </w:r>
          </w:p>
        </w:tc>
        <w:tc>
          <w:tcPr>
            <w:tcW w:w="1260" w:type="dxa"/>
          </w:tcPr>
          <w:p w14:paraId="2DC4323A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5AC7A82C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5C623E" w:rsidRPr="005F2DDF" w14:paraId="3999489D" w14:textId="77777777" w:rsidTr="00EB3E0A">
        <w:trPr>
          <w:trHeight w:val="316"/>
        </w:trPr>
        <w:tc>
          <w:tcPr>
            <w:tcW w:w="1008" w:type="dxa"/>
            <w:vMerge/>
          </w:tcPr>
          <w:p w14:paraId="59464B67" w14:textId="77777777"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78C789AD" w14:textId="77777777" w:rsidR="005C623E" w:rsidRPr="00DE3C4F" w:rsidRDefault="005C623E" w:rsidP="008750B2">
            <w:pPr>
              <w:pStyle w:val="a3"/>
              <w:numPr>
                <w:ilvl w:val="0"/>
                <w:numId w:val="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19F9BB32" w14:textId="77777777" w:rsidR="005C623E" w:rsidRPr="005C623E" w:rsidRDefault="005C623E" w:rsidP="005C623E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 -5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1C8F1EB2" w14:textId="77777777" w:rsidR="005C623E" w:rsidRPr="005C623E" w:rsidRDefault="005C623E" w:rsidP="005C623E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6,  c= -3.</m:t>
                </m:r>
              </m:oMath>
            </m:oMathPara>
          </w:p>
        </w:tc>
      </w:tr>
      <w:tr w:rsidR="005C623E" w14:paraId="656DD41D" w14:textId="77777777" w:rsidTr="00EB3E0A">
        <w:trPr>
          <w:trHeight w:val="561"/>
        </w:trPr>
        <w:tc>
          <w:tcPr>
            <w:tcW w:w="1008" w:type="dxa"/>
            <w:vMerge/>
          </w:tcPr>
          <w:p w14:paraId="4883807B" w14:textId="77777777"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77E4D987" w14:textId="77777777" w:rsidR="005C623E" w:rsidRPr="00DE3C4F" w:rsidRDefault="005C623E" w:rsidP="008750B2">
            <w:pPr>
              <w:pStyle w:val="a3"/>
              <w:numPr>
                <w:ilvl w:val="0"/>
                <w:numId w:val="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217A10FF" w14:textId="77777777" w:rsidR="005C623E" w:rsidRDefault="0003709F" w:rsidP="005C623E">
            <w:pPr>
              <w:snapToGrid w:val="0"/>
              <w:rPr>
                <w:lang w:val="en-US"/>
              </w:rPr>
            </w:pPr>
            <w:r w:rsidRPr="00F7343B">
              <w:rPr>
                <w:noProof/>
                <w:position w:val="-32"/>
              </w:rPr>
              <w:object w:dxaOrig="2840" w:dyaOrig="760" w14:anchorId="4CC0EF7F">
                <v:shape id="_x0000_i1078" type="#_x0000_t75" alt="" style="width:2in;height:35.7pt;mso-width-percent:0;mso-height-percent:0;mso-width-percent:0;mso-height-percent:0" o:ole="" filled="t">
                  <v:fill color2="black"/>
                  <v:imagedata r:id="rId9" o:title=""/>
                </v:shape>
                <o:OLEObject Type="Embed" ProgID="Equation.DSMT4" ShapeID="_x0000_i1078" DrawAspect="Content" ObjectID="_1732639217" r:id="rId10"/>
              </w:object>
            </w:r>
            <w:r w:rsidR="005C623E">
              <w:rPr>
                <w:lang w:val="en-US"/>
              </w:rPr>
              <w:t xml:space="preserve"> </w:t>
            </w:r>
          </w:p>
          <w:p w14:paraId="62EAD157" w14:textId="77777777" w:rsidR="005C623E" w:rsidRPr="005C623E" w:rsidRDefault="005C623E" w:rsidP="00EB3E0A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4,  b= -2,  c=0.</m:t>
                </m:r>
              </m:oMath>
            </m:oMathPara>
          </w:p>
        </w:tc>
      </w:tr>
    </w:tbl>
    <w:p w14:paraId="416F50C0" w14:textId="77777777" w:rsidR="005B2F76" w:rsidRDefault="005B2F76" w:rsidP="005B2F76"/>
    <w:p w14:paraId="6679A506" w14:textId="77777777"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14:paraId="7F1BCAF1" w14:textId="77777777" w:rsidTr="00EB3E0A">
        <w:trPr>
          <w:trHeight w:val="30"/>
        </w:trPr>
        <w:tc>
          <w:tcPr>
            <w:tcW w:w="1008" w:type="dxa"/>
            <w:vMerge w:val="restart"/>
          </w:tcPr>
          <w:p w14:paraId="63BCB7C3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</w:t>
            </w:r>
          </w:p>
        </w:tc>
        <w:tc>
          <w:tcPr>
            <w:tcW w:w="1260" w:type="dxa"/>
          </w:tcPr>
          <w:p w14:paraId="59E292D9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642874F5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5C623E" w:rsidRPr="005F2DDF" w14:paraId="16C46AA7" w14:textId="77777777" w:rsidTr="00EB3E0A">
        <w:trPr>
          <w:trHeight w:val="316"/>
        </w:trPr>
        <w:tc>
          <w:tcPr>
            <w:tcW w:w="1008" w:type="dxa"/>
            <w:vMerge/>
          </w:tcPr>
          <w:p w14:paraId="68458DFD" w14:textId="77777777"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4F65084A" w14:textId="77777777" w:rsidR="005C623E" w:rsidRPr="00DE3C4F" w:rsidRDefault="005C623E" w:rsidP="008750B2">
            <w:pPr>
              <w:pStyle w:val="a3"/>
              <w:numPr>
                <w:ilvl w:val="0"/>
                <w:numId w:val="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71FBCF81" w14:textId="77777777" w:rsidR="005C623E" w:rsidRPr="005C623E" w:rsidRDefault="005C623E" w:rsidP="00EB3E0A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7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645472C9" w14:textId="77777777" w:rsidR="005C623E" w:rsidRPr="005C623E" w:rsidRDefault="005C623E" w:rsidP="00EB3E0A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7,  c= -2.</m:t>
                </m:r>
              </m:oMath>
            </m:oMathPara>
          </w:p>
        </w:tc>
      </w:tr>
      <w:tr w:rsidR="005C623E" w14:paraId="20D838F3" w14:textId="77777777" w:rsidTr="00EB3E0A">
        <w:trPr>
          <w:trHeight w:val="561"/>
        </w:trPr>
        <w:tc>
          <w:tcPr>
            <w:tcW w:w="1008" w:type="dxa"/>
            <w:vMerge/>
          </w:tcPr>
          <w:p w14:paraId="083C5626" w14:textId="77777777"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0DC19C3E" w14:textId="77777777" w:rsidR="005C623E" w:rsidRPr="00DE3C4F" w:rsidRDefault="005C623E" w:rsidP="008750B2">
            <w:pPr>
              <w:pStyle w:val="a3"/>
              <w:numPr>
                <w:ilvl w:val="0"/>
                <w:numId w:val="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57939EFC" w14:textId="77777777" w:rsidR="005C623E" w:rsidRDefault="0003709F" w:rsidP="005C623E">
            <w:pPr>
              <w:snapToGrid w:val="0"/>
              <w:rPr>
                <w:lang w:val="en-US"/>
              </w:rPr>
            </w:pPr>
            <w:r w:rsidRPr="00F7343B">
              <w:rPr>
                <w:noProof/>
                <w:position w:val="-32"/>
              </w:rPr>
              <w:object w:dxaOrig="2540" w:dyaOrig="760" w14:anchorId="3888908F">
                <v:shape id="_x0000_i1077" type="#_x0000_t75" alt="" style="width:127.85pt;height:38pt;mso-width-percent:0;mso-height-percent:0;mso-width-percent:0;mso-height-percent:0" o:ole="" filled="t">
                  <v:fill color2="black"/>
                  <v:imagedata r:id="rId11" o:title=""/>
                </v:shape>
                <o:OLEObject Type="Embed" ProgID="Equation.DSMT4" ShapeID="_x0000_i1077" DrawAspect="Content" ObjectID="_1732639218" r:id="rId12"/>
              </w:object>
            </w:r>
            <w:r w:rsidR="005C623E">
              <w:rPr>
                <w:lang w:val="en-US"/>
              </w:rPr>
              <w:t xml:space="preserve"> </w:t>
            </w:r>
          </w:p>
          <w:p w14:paraId="554706AF" w14:textId="77777777" w:rsidR="005C623E" w:rsidRPr="005C623E" w:rsidRDefault="005C623E" w:rsidP="00EB3E0A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14:paraId="220D7FCC" w14:textId="77777777" w:rsidR="005B2F76" w:rsidRDefault="005B2F76" w:rsidP="005C623E">
      <w:pPr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14:paraId="0085B396" w14:textId="77777777" w:rsidTr="00EB3E0A">
        <w:trPr>
          <w:trHeight w:val="30"/>
        </w:trPr>
        <w:tc>
          <w:tcPr>
            <w:tcW w:w="1008" w:type="dxa"/>
            <w:vMerge w:val="restart"/>
          </w:tcPr>
          <w:p w14:paraId="7AEC6D74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.</w:t>
            </w:r>
          </w:p>
        </w:tc>
        <w:tc>
          <w:tcPr>
            <w:tcW w:w="1260" w:type="dxa"/>
          </w:tcPr>
          <w:p w14:paraId="5B2FEBC2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58744B9D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5C623E" w:rsidRPr="005F2DDF" w14:paraId="050221EE" w14:textId="77777777" w:rsidTr="00EB3E0A">
        <w:trPr>
          <w:trHeight w:val="316"/>
        </w:trPr>
        <w:tc>
          <w:tcPr>
            <w:tcW w:w="1008" w:type="dxa"/>
            <w:vMerge/>
          </w:tcPr>
          <w:p w14:paraId="24472409" w14:textId="77777777"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583E3CFE" w14:textId="77777777" w:rsidR="005C623E" w:rsidRPr="00DE3C4F" w:rsidRDefault="005C623E" w:rsidP="008750B2">
            <w:pPr>
              <w:pStyle w:val="a3"/>
              <w:numPr>
                <w:ilvl w:val="0"/>
                <w:numId w:val="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66B6CBCD" w14:textId="77777777" w:rsidR="005C623E" w:rsidRPr="005C623E" w:rsidRDefault="005C623E" w:rsidP="005C623E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4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6.</m:t>
                </m:r>
              </m:oMath>
            </m:oMathPara>
          </w:p>
          <w:p w14:paraId="0DB572CF" w14:textId="77777777" w:rsidR="005C623E" w:rsidRPr="005C623E" w:rsidRDefault="005C623E" w:rsidP="005C623E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7,  b= -5,  c= -2.</m:t>
                </m:r>
              </m:oMath>
            </m:oMathPara>
          </w:p>
        </w:tc>
      </w:tr>
      <w:tr w:rsidR="005C623E" w14:paraId="3C647E1A" w14:textId="77777777" w:rsidTr="00EB3E0A">
        <w:trPr>
          <w:trHeight w:val="561"/>
        </w:trPr>
        <w:tc>
          <w:tcPr>
            <w:tcW w:w="1008" w:type="dxa"/>
            <w:vMerge/>
          </w:tcPr>
          <w:p w14:paraId="3DDC59D0" w14:textId="77777777"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496E5CCD" w14:textId="77777777" w:rsidR="005C623E" w:rsidRPr="00DE3C4F" w:rsidRDefault="005C623E" w:rsidP="008750B2">
            <w:pPr>
              <w:pStyle w:val="a3"/>
              <w:numPr>
                <w:ilvl w:val="0"/>
                <w:numId w:val="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29EAEEF4" w14:textId="77777777" w:rsidR="005C623E" w:rsidRDefault="0003709F" w:rsidP="005C623E">
            <w:pPr>
              <w:snapToGrid w:val="0"/>
              <w:rPr>
                <w:lang w:val="en-US"/>
              </w:rPr>
            </w:pPr>
            <w:r w:rsidRPr="00653A98">
              <w:rPr>
                <w:noProof/>
                <w:position w:val="-30"/>
              </w:rPr>
              <w:object w:dxaOrig="3000" w:dyaOrig="720" w14:anchorId="3175C048">
                <v:shape id="_x0000_i1076" type="#_x0000_t75" alt="" style="width:149.75pt;height:36.3pt;mso-width-percent:0;mso-height-percent:0;mso-width-percent:0;mso-height-percent:0" o:ole="" filled="t">
                  <v:fill color2="black"/>
                  <v:imagedata r:id="rId13" o:title=""/>
                </v:shape>
                <o:OLEObject Type="Embed" ProgID="Equation.DSMT4" ShapeID="_x0000_i1076" DrawAspect="Content" ObjectID="_1732639219" r:id="rId14"/>
              </w:object>
            </w:r>
            <w:r w:rsidR="005C623E" w:rsidRPr="00653A98">
              <w:rPr>
                <w:lang w:val="en-US"/>
              </w:rPr>
              <w:t xml:space="preserve"> </w:t>
            </w:r>
          </w:p>
          <w:p w14:paraId="34DDCF3F" w14:textId="77777777" w:rsidR="005C623E" w:rsidRPr="005C623E" w:rsidRDefault="005C623E" w:rsidP="00EB3E0A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4,  b=2,  c=2.</m:t>
                </m:r>
              </m:oMath>
            </m:oMathPara>
          </w:p>
        </w:tc>
      </w:tr>
    </w:tbl>
    <w:p w14:paraId="76467998" w14:textId="77777777" w:rsidR="005B2F76" w:rsidRDefault="005B2F76" w:rsidP="005B2F76"/>
    <w:p w14:paraId="08B3A75F" w14:textId="77777777" w:rsidR="005440A1" w:rsidRDefault="005440A1" w:rsidP="005440A1"/>
    <w:p w14:paraId="6F289165" w14:textId="77777777"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14:paraId="5917DDCA" w14:textId="77777777" w:rsidTr="00EB3E0A">
        <w:trPr>
          <w:trHeight w:val="30"/>
        </w:trPr>
        <w:tc>
          <w:tcPr>
            <w:tcW w:w="1008" w:type="dxa"/>
            <w:vMerge w:val="restart"/>
          </w:tcPr>
          <w:p w14:paraId="025EBE24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.</w:t>
            </w:r>
          </w:p>
        </w:tc>
        <w:tc>
          <w:tcPr>
            <w:tcW w:w="1260" w:type="dxa"/>
          </w:tcPr>
          <w:p w14:paraId="07B114AB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2F729055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EB3E0A" w:rsidRPr="005F2DDF" w14:paraId="3D93BDF0" w14:textId="77777777" w:rsidTr="00EB3E0A">
        <w:trPr>
          <w:trHeight w:val="316"/>
        </w:trPr>
        <w:tc>
          <w:tcPr>
            <w:tcW w:w="1008" w:type="dxa"/>
            <w:vMerge/>
          </w:tcPr>
          <w:p w14:paraId="03A485EF" w14:textId="77777777" w:rsidR="00EB3E0A" w:rsidRPr="005F2DDF" w:rsidRDefault="00EB3E0A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59B2E110" w14:textId="77777777" w:rsidR="00EB3E0A" w:rsidRPr="00DE3C4F" w:rsidRDefault="00EB3E0A" w:rsidP="008750B2">
            <w:pPr>
              <w:pStyle w:val="a3"/>
              <w:numPr>
                <w:ilvl w:val="0"/>
                <w:numId w:val="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3E710857" w14:textId="77777777" w:rsidR="00EB3E0A" w:rsidRDefault="00EB3E0A" w:rsidP="00EB3E0A">
            <w:pPr>
              <w:snapToGrid w:val="0"/>
            </w:pPr>
            <m:oMath>
              <m:r>
                <w:rPr>
                  <w:rFonts w:ascii="Cambria Math" w:hAnsi="Cambria Math"/>
                  <w:lang w:val="en-US"/>
                </w:rPr>
                <m:t>n</m:t>
              </m:r>
              <m:r>
                <w:rPr>
                  <w:rFonts w:ascii="Cambria Math" w:hAnsi="Cambria Math"/>
                </w:rPr>
                <m:t xml:space="preserve">=9,   </m:t>
              </m:r>
              <m:r>
                <w:rPr>
                  <w:rFonts w:ascii="Cambria Math" w:hAnsi="Cambria Math"/>
                  <w:lang w:val="en-US"/>
                </w:rPr>
                <m:t>p</m:t>
              </m:r>
              <m:r>
                <w:rPr>
                  <w:rFonts w:ascii="Cambria Math" w:hAnsi="Cambria Math"/>
                </w:rPr>
                <m:t xml:space="preserve">=0,7,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=3,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9</m:t>
              </m:r>
            </m:oMath>
            <w:r>
              <w:t>.</w:t>
            </w:r>
          </w:p>
          <w:p w14:paraId="1159D02B" w14:textId="77777777" w:rsidR="00EB3E0A" w:rsidRDefault="00EB3E0A" w:rsidP="00EB3E0A">
            <w:pPr>
              <w:snapToGrid w:val="0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=9,  b= -3,  c= -1.</m:t>
                </m:r>
              </m:oMath>
            </m:oMathPara>
          </w:p>
        </w:tc>
      </w:tr>
      <w:tr w:rsidR="00EB3E0A" w14:paraId="2739D01C" w14:textId="77777777" w:rsidTr="00EB3E0A">
        <w:trPr>
          <w:trHeight w:val="561"/>
        </w:trPr>
        <w:tc>
          <w:tcPr>
            <w:tcW w:w="1008" w:type="dxa"/>
            <w:vMerge/>
          </w:tcPr>
          <w:p w14:paraId="67EA827E" w14:textId="77777777" w:rsidR="00EB3E0A" w:rsidRPr="005F2DDF" w:rsidRDefault="00EB3E0A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2A9D019A" w14:textId="77777777" w:rsidR="00EB3E0A" w:rsidRPr="00DE3C4F" w:rsidRDefault="00EB3E0A" w:rsidP="008750B2">
            <w:pPr>
              <w:pStyle w:val="a3"/>
              <w:numPr>
                <w:ilvl w:val="0"/>
                <w:numId w:val="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64534503" w14:textId="77777777" w:rsidR="00EB3E0A" w:rsidRDefault="0003709F" w:rsidP="00EB3E0A">
            <w:pPr>
              <w:snapToGrid w:val="0"/>
              <w:rPr>
                <w:lang w:val="en-US"/>
              </w:rPr>
            </w:pPr>
            <w:r w:rsidRPr="00653A98">
              <w:rPr>
                <w:noProof/>
                <w:position w:val="-30"/>
              </w:rPr>
              <w:object w:dxaOrig="2860" w:dyaOrig="720" w14:anchorId="780F8C3D">
                <v:shape id="_x0000_i1075" type="#_x0000_t75" alt="" style="width:142.85pt;height:36.3pt;mso-width-percent:0;mso-height-percent:0;mso-width-percent:0;mso-height-percent:0" o:ole="" filled="t">
                  <v:fill color2="black"/>
                  <v:imagedata r:id="rId15" o:title=""/>
                </v:shape>
                <o:OLEObject Type="Embed" ProgID="Equation.DSMT4" ShapeID="_x0000_i1075" DrawAspect="Content" ObjectID="_1732639220" r:id="rId16"/>
              </w:object>
            </w:r>
            <w:r w:rsidR="00EB3E0A" w:rsidRPr="00653A98">
              <w:rPr>
                <w:lang w:val="en-US"/>
              </w:rPr>
              <w:t xml:space="preserve"> </w:t>
            </w:r>
          </w:p>
          <w:p w14:paraId="698B7CA6" w14:textId="77777777" w:rsidR="00EB3E0A" w:rsidRPr="00EB3E0A" w:rsidRDefault="00EB3E0A" w:rsidP="00EB3E0A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5,  b= -2,  c=3.</m:t>
                </m:r>
              </m:oMath>
            </m:oMathPara>
          </w:p>
        </w:tc>
      </w:tr>
    </w:tbl>
    <w:p w14:paraId="6FF199E9" w14:textId="77777777" w:rsidR="005B2F76" w:rsidRDefault="005B2F76" w:rsidP="005B2F76"/>
    <w:p w14:paraId="22AA7463" w14:textId="77777777"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14:paraId="570EF531" w14:textId="77777777" w:rsidTr="00EB3E0A">
        <w:trPr>
          <w:trHeight w:val="30"/>
        </w:trPr>
        <w:tc>
          <w:tcPr>
            <w:tcW w:w="1008" w:type="dxa"/>
            <w:vMerge w:val="restart"/>
          </w:tcPr>
          <w:p w14:paraId="003FAD72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.</w:t>
            </w:r>
          </w:p>
        </w:tc>
        <w:tc>
          <w:tcPr>
            <w:tcW w:w="1260" w:type="dxa"/>
          </w:tcPr>
          <w:p w14:paraId="25ED99B9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272F279A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5927D8" w:rsidRPr="005F2DDF" w14:paraId="74F6324E" w14:textId="77777777" w:rsidTr="00EB3E0A">
        <w:trPr>
          <w:trHeight w:val="316"/>
        </w:trPr>
        <w:tc>
          <w:tcPr>
            <w:tcW w:w="1008" w:type="dxa"/>
            <w:vMerge/>
          </w:tcPr>
          <w:p w14:paraId="73E1461E" w14:textId="77777777" w:rsidR="005927D8" w:rsidRPr="005F2DDF" w:rsidRDefault="005927D8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244BEDA1" w14:textId="77777777" w:rsidR="005927D8" w:rsidRPr="00DE3C4F" w:rsidRDefault="005927D8" w:rsidP="008750B2">
            <w:pPr>
              <w:pStyle w:val="a3"/>
              <w:numPr>
                <w:ilvl w:val="0"/>
                <w:numId w:val="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0FE7EF5D" w14:textId="77777777" w:rsidR="005927D8" w:rsidRPr="005927D8" w:rsidRDefault="005927D8" w:rsidP="005927D8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3,  p=0,3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4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4FD68D43" w14:textId="77777777" w:rsidR="005927D8" w:rsidRPr="005927D8" w:rsidRDefault="005927D8" w:rsidP="005927D8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5927D8" w14:paraId="268C7435" w14:textId="77777777" w:rsidTr="00EB3E0A">
        <w:trPr>
          <w:trHeight w:val="561"/>
        </w:trPr>
        <w:tc>
          <w:tcPr>
            <w:tcW w:w="1008" w:type="dxa"/>
            <w:vMerge/>
          </w:tcPr>
          <w:p w14:paraId="23F4DAEA" w14:textId="77777777" w:rsidR="005927D8" w:rsidRPr="005F2DDF" w:rsidRDefault="005927D8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037F1129" w14:textId="77777777" w:rsidR="005927D8" w:rsidRPr="00DE3C4F" w:rsidRDefault="005927D8" w:rsidP="008750B2">
            <w:pPr>
              <w:pStyle w:val="a3"/>
              <w:numPr>
                <w:ilvl w:val="0"/>
                <w:numId w:val="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3CC216AE" w14:textId="77777777" w:rsidR="005927D8" w:rsidRDefault="0003709F" w:rsidP="005927D8">
            <w:pPr>
              <w:snapToGrid w:val="0"/>
              <w:rPr>
                <w:lang w:val="en-US"/>
              </w:rPr>
            </w:pPr>
            <w:r w:rsidRPr="00653A98">
              <w:rPr>
                <w:noProof/>
                <w:position w:val="-32"/>
              </w:rPr>
              <w:object w:dxaOrig="2980" w:dyaOrig="760" w14:anchorId="6C821360">
                <v:shape id="_x0000_i1074" type="#_x0000_t75" alt="" style="width:148.6pt;height:38pt;mso-width-percent:0;mso-height-percent:0;mso-width-percent:0;mso-height-percent:0" o:ole="" filled="t">
                  <v:fill color2="black"/>
                  <v:imagedata r:id="rId17" o:title=""/>
                </v:shape>
                <o:OLEObject Type="Embed" ProgID="Equation.DSMT4" ShapeID="_x0000_i1074" DrawAspect="Content" ObjectID="_1732639221" r:id="rId18"/>
              </w:object>
            </w:r>
            <w:r w:rsidR="005927D8" w:rsidRPr="00653A98">
              <w:rPr>
                <w:lang w:val="en-US"/>
              </w:rPr>
              <w:t xml:space="preserve"> </w:t>
            </w:r>
          </w:p>
          <w:p w14:paraId="7CECE14E" w14:textId="77777777" w:rsidR="005927D8" w:rsidRPr="005927D8" w:rsidRDefault="005927D8" w:rsidP="005927D8">
            <w:pPr>
              <w:snapToGrid w:val="0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14:paraId="7552ED4B" w14:textId="77777777" w:rsidR="005B2F76" w:rsidRDefault="005B2F76" w:rsidP="005B2F76"/>
    <w:p w14:paraId="09664080" w14:textId="77777777"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14:paraId="3A0B48E0" w14:textId="77777777" w:rsidTr="00EB3E0A">
        <w:trPr>
          <w:trHeight w:val="30"/>
        </w:trPr>
        <w:tc>
          <w:tcPr>
            <w:tcW w:w="1008" w:type="dxa"/>
            <w:vMerge w:val="restart"/>
          </w:tcPr>
          <w:p w14:paraId="32C5117E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.</w:t>
            </w:r>
          </w:p>
        </w:tc>
        <w:tc>
          <w:tcPr>
            <w:tcW w:w="1260" w:type="dxa"/>
          </w:tcPr>
          <w:p w14:paraId="4D3CE1F2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33B4CC38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107B0E" w:rsidRPr="005F2DDF" w14:paraId="56C77700" w14:textId="77777777" w:rsidTr="00EB3E0A">
        <w:trPr>
          <w:trHeight w:val="316"/>
        </w:trPr>
        <w:tc>
          <w:tcPr>
            <w:tcW w:w="1008" w:type="dxa"/>
            <w:vMerge/>
          </w:tcPr>
          <w:p w14:paraId="5DF78C9E" w14:textId="77777777" w:rsidR="00107B0E" w:rsidRPr="005F2DDF" w:rsidRDefault="00107B0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7CDA8208" w14:textId="77777777" w:rsidR="00107B0E" w:rsidRPr="00DE3C4F" w:rsidRDefault="00107B0E" w:rsidP="008750B2">
            <w:pPr>
              <w:pStyle w:val="a3"/>
              <w:numPr>
                <w:ilvl w:val="0"/>
                <w:numId w:val="1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65BB57AD" w14:textId="77777777" w:rsidR="00107B0E" w:rsidRPr="00107B0E" w:rsidRDefault="00107B0E" w:rsidP="00107B0E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5F1F81E7" w14:textId="77777777" w:rsidR="00107B0E" w:rsidRPr="00107B0E" w:rsidRDefault="00107B0E" w:rsidP="00107B0E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107B0E" w14:paraId="328D54DA" w14:textId="77777777" w:rsidTr="00EB3E0A">
        <w:trPr>
          <w:trHeight w:val="561"/>
        </w:trPr>
        <w:tc>
          <w:tcPr>
            <w:tcW w:w="1008" w:type="dxa"/>
            <w:vMerge/>
          </w:tcPr>
          <w:p w14:paraId="3D2D0D0C" w14:textId="77777777" w:rsidR="00107B0E" w:rsidRPr="005F2DDF" w:rsidRDefault="00107B0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045A5B3B" w14:textId="77777777" w:rsidR="00107B0E" w:rsidRPr="00DE3C4F" w:rsidRDefault="00107B0E" w:rsidP="008750B2">
            <w:pPr>
              <w:pStyle w:val="a3"/>
              <w:numPr>
                <w:ilvl w:val="0"/>
                <w:numId w:val="1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196AA00E" w14:textId="77777777" w:rsidR="00107B0E" w:rsidRDefault="0003709F" w:rsidP="00107B0E">
            <w:pPr>
              <w:snapToGrid w:val="0"/>
              <w:rPr>
                <w:lang w:val="en-US"/>
              </w:rPr>
            </w:pPr>
            <w:r w:rsidRPr="00C60C34">
              <w:rPr>
                <w:noProof/>
                <w:position w:val="-34"/>
              </w:rPr>
              <w:object w:dxaOrig="2960" w:dyaOrig="800" w14:anchorId="6BD41353">
                <v:shape id="_x0000_i1073" type="#_x0000_t75" alt="" style="width:147.45pt;height:39.75pt;mso-width-percent:0;mso-height-percent:0;mso-width-percent:0;mso-height-percent:0" o:ole="" filled="t">
                  <v:fill color2="black"/>
                  <v:imagedata r:id="rId19" o:title=""/>
                </v:shape>
                <o:OLEObject Type="Embed" ProgID="Equation.DSMT4" ShapeID="_x0000_i1073" DrawAspect="Content" ObjectID="_1732639222" r:id="rId20"/>
              </w:object>
            </w:r>
            <w:r w:rsidR="00107B0E" w:rsidRPr="00C60C34">
              <w:rPr>
                <w:lang w:val="en-US"/>
              </w:rPr>
              <w:t xml:space="preserve"> </w:t>
            </w:r>
          </w:p>
          <w:p w14:paraId="2A8B06B7" w14:textId="77777777" w:rsidR="00107B0E" w:rsidRPr="00107B0E" w:rsidRDefault="00107B0E" w:rsidP="00107B0E">
            <w:pPr>
              <w:snapToGrid w:val="0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14:paraId="72FCF5C6" w14:textId="77777777" w:rsidR="005B2F76" w:rsidRDefault="005B2F76" w:rsidP="005B2F76"/>
    <w:p w14:paraId="6D6DB12D" w14:textId="77777777"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14:paraId="54477D79" w14:textId="77777777" w:rsidTr="00EB3E0A">
        <w:trPr>
          <w:trHeight w:val="30"/>
        </w:trPr>
        <w:tc>
          <w:tcPr>
            <w:tcW w:w="1008" w:type="dxa"/>
            <w:vMerge w:val="restart"/>
          </w:tcPr>
          <w:p w14:paraId="2432FC1E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</w:t>
            </w:r>
          </w:p>
        </w:tc>
        <w:tc>
          <w:tcPr>
            <w:tcW w:w="1260" w:type="dxa"/>
          </w:tcPr>
          <w:p w14:paraId="52FECC9C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13FC61FA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C02A85" w:rsidRPr="005F2DDF" w14:paraId="0B37C2AD" w14:textId="77777777" w:rsidTr="00EB3E0A">
        <w:trPr>
          <w:trHeight w:val="316"/>
        </w:trPr>
        <w:tc>
          <w:tcPr>
            <w:tcW w:w="1008" w:type="dxa"/>
            <w:vMerge/>
          </w:tcPr>
          <w:p w14:paraId="55A57A00" w14:textId="77777777" w:rsidR="00C02A85" w:rsidRPr="005F2DDF" w:rsidRDefault="00C02A85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4846332F" w14:textId="77777777" w:rsidR="00C02A85" w:rsidRPr="00DE3C4F" w:rsidRDefault="00C02A85" w:rsidP="008750B2">
            <w:pPr>
              <w:pStyle w:val="a3"/>
              <w:numPr>
                <w:ilvl w:val="0"/>
                <w:numId w:val="1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48265C1A" w14:textId="77777777" w:rsidR="00C02A85" w:rsidRPr="00C02A85" w:rsidRDefault="00C02A85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10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9.</m:t>
                </m:r>
              </m:oMath>
            </m:oMathPara>
          </w:p>
          <w:p w14:paraId="02A83CF9" w14:textId="77777777" w:rsidR="00C02A85" w:rsidRPr="00C02A85" w:rsidRDefault="00C02A85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9,  b= -3,  c= -1.</m:t>
                </m:r>
              </m:oMath>
            </m:oMathPara>
          </w:p>
        </w:tc>
      </w:tr>
      <w:tr w:rsidR="00C02A85" w14:paraId="1A7F5D62" w14:textId="77777777" w:rsidTr="00EB3E0A">
        <w:trPr>
          <w:trHeight w:val="561"/>
        </w:trPr>
        <w:tc>
          <w:tcPr>
            <w:tcW w:w="1008" w:type="dxa"/>
            <w:vMerge/>
          </w:tcPr>
          <w:p w14:paraId="75340C63" w14:textId="77777777" w:rsidR="00C02A85" w:rsidRPr="005F2DDF" w:rsidRDefault="00C02A85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68CC22DF" w14:textId="77777777" w:rsidR="00C02A85" w:rsidRPr="00DE3C4F" w:rsidRDefault="00C02A85" w:rsidP="008750B2">
            <w:pPr>
              <w:pStyle w:val="a3"/>
              <w:numPr>
                <w:ilvl w:val="0"/>
                <w:numId w:val="1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7A62ABBC" w14:textId="77777777" w:rsidR="00C02A85" w:rsidRDefault="0003709F" w:rsidP="00C02A85">
            <w:pPr>
              <w:snapToGrid w:val="0"/>
              <w:rPr>
                <w:lang w:val="en-US"/>
              </w:rPr>
            </w:pPr>
            <w:r w:rsidRPr="00C60C34">
              <w:rPr>
                <w:noProof/>
                <w:position w:val="-36"/>
              </w:rPr>
              <w:object w:dxaOrig="2720" w:dyaOrig="840" w14:anchorId="1E8B5D89">
                <v:shape id="_x0000_i1072" type="#_x0000_t75" alt="" style="width:135.35pt;height:42.05pt;mso-width-percent:0;mso-height-percent:0;mso-width-percent:0;mso-height-percent:0" o:ole="" filled="t">
                  <v:fill color2="black"/>
                  <v:imagedata r:id="rId21" o:title=""/>
                </v:shape>
                <o:OLEObject Type="Embed" ProgID="Equation.DSMT4" ShapeID="_x0000_i1072" DrawAspect="Content" ObjectID="_1732639223" r:id="rId22"/>
              </w:object>
            </w:r>
            <w:r w:rsidR="00C02A85" w:rsidRPr="00C60C34">
              <w:rPr>
                <w:lang w:val="en-US"/>
              </w:rPr>
              <w:t xml:space="preserve"> </w:t>
            </w:r>
          </w:p>
          <w:p w14:paraId="36634CA0" w14:textId="77777777" w:rsidR="00C02A85" w:rsidRPr="00C02A85" w:rsidRDefault="00C02A85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5,  b= -2,  c=3.</m:t>
                </m:r>
              </m:oMath>
            </m:oMathPara>
          </w:p>
        </w:tc>
      </w:tr>
    </w:tbl>
    <w:p w14:paraId="232E487A" w14:textId="77777777"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14:paraId="29612FE1" w14:textId="77777777" w:rsidTr="00EB3E0A">
        <w:trPr>
          <w:trHeight w:val="30"/>
        </w:trPr>
        <w:tc>
          <w:tcPr>
            <w:tcW w:w="1008" w:type="dxa"/>
            <w:vMerge w:val="restart"/>
          </w:tcPr>
          <w:p w14:paraId="419F3BEC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.</w:t>
            </w:r>
          </w:p>
        </w:tc>
        <w:tc>
          <w:tcPr>
            <w:tcW w:w="1260" w:type="dxa"/>
          </w:tcPr>
          <w:p w14:paraId="14CAB124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3EFA74D7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C02A85" w:rsidRPr="005F2DDF" w14:paraId="4419729F" w14:textId="77777777" w:rsidTr="00EB3E0A">
        <w:trPr>
          <w:trHeight w:val="316"/>
        </w:trPr>
        <w:tc>
          <w:tcPr>
            <w:tcW w:w="1008" w:type="dxa"/>
            <w:vMerge/>
          </w:tcPr>
          <w:p w14:paraId="10768111" w14:textId="77777777" w:rsidR="00C02A85" w:rsidRPr="005F2DDF" w:rsidRDefault="00C02A85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2D4210BD" w14:textId="77777777" w:rsidR="00C02A85" w:rsidRPr="00DE3C4F" w:rsidRDefault="00C02A85" w:rsidP="008750B2">
            <w:pPr>
              <w:pStyle w:val="a3"/>
              <w:numPr>
                <w:ilvl w:val="0"/>
                <w:numId w:val="1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5A88F8E7" w14:textId="77777777" w:rsidR="00C02A85" w:rsidRPr="00C02A85" w:rsidRDefault="00C02A85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10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1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53C19261" w14:textId="77777777" w:rsidR="00C02A85" w:rsidRPr="00C02A85" w:rsidRDefault="00C02A85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7,  c= -2.</m:t>
                </m:r>
              </m:oMath>
            </m:oMathPara>
          </w:p>
        </w:tc>
      </w:tr>
      <w:tr w:rsidR="00C02A85" w14:paraId="3A27F799" w14:textId="77777777" w:rsidTr="00EB3E0A">
        <w:trPr>
          <w:trHeight w:val="561"/>
        </w:trPr>
        <w:tc>
          <w:tcPr>
            <w:tcW w:w="1008" w:type="dxa"/>
            <w:vMerge/>
          </w:tcPr>
          <w:p w14:paraId="1F4F205F" w14:textId="77777777" w:rsidR="00C02A85" w:rsidRPr="005F2DDF" w:rsidRDefault="00C02A85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3999917D" w14:textId="77777777" w:rsidR="00C02A85" w:rsidRPr="00DE3C4F" w:rsidRDefault="00C02A85" w:rsidP="008750B2">
            <w:pPr>
              <w:pStyle w:val="a3"/>
              <w:numPr>
                <w:ilvl w:val="0"/>
                <w:numId w:val="1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536F2BFF" w14:textId="77777777" w:rsidR="00C02A85" w:rsidRDefault="0003709F" w:rsidP="00C02A85">
            <w:pPr>
              <w:snapToGrid w:val="0"/>
              <w:rPr>
                <w:lang w:val="en-US"/>
              </w:rPr>
            </w:pPr>
            <w:r w:rsidRPr="00341FF7">
              <w:rPr>
                <w:noProof/>
                <w:position w:val="-36"/>
              </w:rPr>
              <w:object w:dxaOrig="2780" w:dyaOrig="840" w14:anchorId="288F4496">
                <v:shape id="_x0000_i1071" type="#_x0000_t75" alt="" style="width:138.8pt;height:42.05pt;mso-width-percent:0;mso-height-percent:0;mso-width-percent:0;mso-height-percent:0" o:ole="" filled="t">
                  <v:fill color2="black"/>
                  <v:imagedata r:id="rId23" o:title=""/>
                </v:shape>
                <o:OLEObject Type="Embed" ProgID="Equation.DSMT4" ShapeID="_x0000_i1071" DrawAspect="Content" ObjectID="_1732639224" r:id="rId24"/>
              </w:object>
            </w:r>
            <w:r w:rsidR="00C02A85">
              <w:rPr>
                <w:lang w:val="en-US"/>
              </w:rPr>
              <w:t xml:space="preserve"> </w:t>
            </w:r>
          </w:p>
          <w:p w14:paraId="6AF7A954" w14:textId="77777777" w:rsidR="00C02A85" w:rsidRPr="00C02A85" w:rsidRDefault="00C02A85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14:paraId="2A527AA1" w14:textId="77777777" w:rsidR="005440A1" w:rsidRDefault="005440A1" w:rsidP="005440A1"/>
    <w:p w14:paraId="3937485B" w14:textId="77777777"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14:paraId="4B62D4B8" w14:textId="77777777" w:rsidTr="00EB3E0A">
        <w:trPr>
          <w:trHeight w:val="30"/>
        </w:trPr>
        <w:tc>
          <w:tcPr>
            <w:tcW w:w="1008" w:type="dxa"/>
            <w:vMerge w:val="restart"/>
          </w:tcPr>
          <w:p w14:paraId="18DFAB0B" w14:textId="77777777" w:rsidR="005B2F76" w:rsidRDefault="005B2F76" w:rsidP="00F50655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910A8F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14:paraId="57B1929F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5252BE7E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945647" w:rsidRPr="005F2DDF" w14:paraId="418B247F" w14:textId="77777777" w:rsidTr="00EB3E0A">
        <w:trPr>
          <w:trHeight w:val="316"/>
        </w:trPr>
        <w:tc>
          <w:tcPr>
            <w:tcW w:w="1008" w:type="dxa"/>
            <w:vMerge/>
          </w:tcPr>
          <w:p w14:paraId="298774BB" w14:textId="77777777" w:rsidR="00945647" w:rsidRPr="005F2DDF" w:rsidRDefault="00945647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4C95F443" w14:textId="77777777" w:rsidR="00945647" w:rsidRPr="00DE3C4F" w:rsidRDefault="00945647" w:rsidP="008750B2">
            <w:pPr>
              <w:pStyle w:val="a3"/>
              <w:numPr>
                <w:ilvl w:val="0"/>
                <w:numId w:val="1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2FC88F60" w14:textId="77777777" w:rsidR="00945647" w:rsidRPr="00945647" w:rsidRDefault="00945647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p=0,5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5.</m:t>
                </m:r>
              </m:oMath>
            </m:oMathPara>
          </w:p>
          <w:p w14:paraId="3C3111F8" w14:textId="77777777" w:rsidR="00945647" w:rsidRPr="00945647" w:rsidRDefault="00945647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 -1,  c=0.</m:t>
                </m:r>
              </m:oMath>
            </m:oMathPara>
          </w:p>
        </w:tc>
      </w:tr>
      <w:tr w:rsidR="00945647" w14:paraId="424A63CC" w14:textId="77777777" w:rsidTr="00EB3E0A">
        <w:trPr>
          <w:trHeight w:val="561"/>
        </w:trPr>
        <w:tc>
          <w:tcPr>
            <w:tcW w:w="1008" w:type="dxa"/>
            <w:vMerge/>
          </w:tcPr>
          <w:p w14:paraId="1203E7F8" w14:textId="77777777" w:rsidR="00945647" w:rsidRPr="005F2DDF" w:rsidRDefault="00945647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3AE6C1AD" w14:textId="77777777" w:rsidR="00945647" w:rsidRPr="00DE3C4F" w:rsidRDefault="00945647" w:rsidP="008750B2">
            <w:pPr>
              <w:pStyle w:val="a3"/>
              <w:numPr>
                <w:ilvl w:val="0"/>
                <w:numId w:val="1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41A0E69C" w14:textId="77777777" w:rsidR="00945647" w:rsidRDefault="0003709F" w:rsidP="00945647">
            <w:pPr>
              <w:snapToGrid w:val="0"/>
              <w:rPr>
                <w:lang w:val="en-US"/>
              </w:rPr>
            </w:pPr>
            <w:r w:rsidRPr="00341FF7">
              <w:rPr>
                <w:noProof/>
                <w:position w:val="-32"/>
              </w:rPr>
              <w:object w:dxaOrig="2640" w:dyaOrig="760" w14:anchorId="09AB1505">
                <v:shape id="_x0000_i1070" type="#_x0000_t75" alt="" style="width:131.9pt;height:38pt;mso-width-percent:0;mso-height-percent:0;mso-width-percent:0;mso-height-percent:0" o:ole="" filled="t">
                  <v:fill color2="black"/>
                  <v:imagedata r:id="rId25" o:title=""/>
                </v:shape>
                <o:OLEObject Type="Embed" ProgID="Equation.DSMT4" ShapeID="_x0000_i1070" DrawAspect="Content" ObjectID="_1732639225" r:id="rId26"/>
              </w:object>
            </w:r>
            <w:r w:rsidR="00945647" w:rsidRPr="00341FF7">
              <w:rPr>
                <w:lang w:val="en-US"/>
              </w:rPr>
              <w:t xml:space="preserve"> </w:t>
            </w:r>
          </w:p>
          <w:p w14:paraId="54BBC391" w14:textId="77777777" w:rsidR="00945647" w:rsidRPr="00945647" w:rsidRDefault="00945647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3,  b=2,  c=0.</m:t>
                </m:r>
              </m:oMath>
            </m:oMathPara>
          </w:p>
        </w:tc>
      </w:tr>
    </w:tbl>
    <w:p w14:paraId="3AE365F2" w14:textId="77777777" w:rsidR="005B2F76" w:rsidRDefault="005B2F76" w:rsidP="00945647">
      <w:pPr>
        <w:jc w:val="both"/>
      </w:pPr>
    </w:p>
    <w:p w14:paraId="40CAD0C7" w14:textId="77777777"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14:paraId="73EA2827" w14:textId="77777777" w:rsidTr="00EB3E0A">
        <w:trPr>
          <w:trHeight w:val="30"/>
        </w:trPr>
        <w:tc>
          <w:tcPr>
            <w:tcW w:w="1008" w:type="dxa"/>
            <w:vMerge w:val="restart"/>
          </w:tcPr>
          <w:p w14:paraId="3FB8304B" w14:textId="77777777" w:rsidR="005B2F76" w:rsidRPr="002814EB" w:rsidRDefault="005B2F76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</w:p>
          <w:p w14:paraId="18218A76" w14:textId="77777777" w:rsidR="005B2F76" w:rsidRDefault="00F50655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910A8F">
              <w:rPr>
                <w:sz w:val="22"/>
                <w:szCs w:val="22"/>
              </w:rPr>
              <w:t>2</w:t>
            </w:r>
            <w:r w:rsidR="005B2F76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14:paraId="59C982D8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22AD783B" w14:textId="77777777"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044874" w:rsidRPr="005F2DDF" w14:paraId="3C5EF7ED" w14:textId="77777777" w:rsidTr="00EB3E0A">
        <w:trPr>
          <w:trHeight w:val="316"/>
        </w:trPr>
        <w:tc>
          <w:tcPr>
            <w:tcW w:w="1008" w:type="dxa"/>
            <w:vMerge/>
          </w:tcPr>
          <w:p w14:paraId="79134D43" w14:textId="77777777" w:rsidR="00044874" w:rsidRPr="005F2DDF" w:rsidRDefault="00044874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7487EF29" w14:textId="77777777" w:rsidR="00044874" w:rsidRPr="00DE3C4F" w:rsidRDefault="00044874" w:rsidP="008750B2">
            <w:pPr>
              <w:pStyle w:val="a3"/>
              <w:numPr>
                <w:ilvl w:val="0"/>
                <w:numId w:val="1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1DEEE06C" w14:textId="77777777" w:rsidR="00044874" w:rsidRPr="00044874" w:rsidRDefault="00044874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3,  p=0,6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702451B1" w14:textId="77777777" w:rsidR="00044874" w:rsidRPr="00044874" w:rsidRDefault="00044874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044874" w14:paraId="7B9A1984" w14:textId="77777777" w:rsidTr="00EB3E0A">
        <w:trPr>
          <w:trHeight w:val="561"/>
        </w:trPr>
        <w:tc>
          <w:tcPr>
            <w:tcW w:w="1008" w:type="dxa"/>
            <w:vMerge/>
          </w:tcPr>
          <w:p w14:paraId="225A060F" w14:textId="77777777" w:rsidR="00044874" w:rsidRPr="005F2DDF" w:rsidRDefault="00044874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72A72172" w14:textId="77777777" w:rsidR="00044874" w:rsidRPr="00DE3C4F" w:rsidRDefault="00044874" w:rsidP="008750B2">
            <w:pPr>
              <w:pStyle w:val="a3"/>
              <w:numPr>
                <w:ilvl w:val="0"/>
                <w:numId w:val="1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10BB14DE" w14:textId="77777777" w:rsidR="00044874" w:rsidRDefault="0003709F" w:rsidP="00044874">
            <w:pPr>
              <w:snapToGrid w:val="0"/>
              <w:rPr>
                <w:lang w:val="en-US"/>
              </w:rPr>
            </w:pPr>
            <w:r w:rsidRPr="004C076E">
              <w:rPr>
                <w:noProof/>
                <w:position w:val="-32"/>
              </w:rPr>
              <w:object w:dxaOrig="3019" w:dyaOrig="760" w14:anchorId="7E267B52">
                <v:shape id="_x0000_i1069" type="#_x0000_t75" alt="" style="width:150.9pt;height:38pt;mso-width-percent:0;mso-height-percent:0;mso-width-percent:0;mso-height-percent:0" o:ole="" filled="t">
                  <v:fill color2="black"/>
                  <v:imagedata r:id="rId27" o:title=""/>
                </v:shape>
                <o:OLEObject Type="Embed" ProgID="Equation.DSMT4" ShapeID="_x0000_i1069" DrawAspect="Content" ObjectID="_1732639226" r:id="rId28"/>
              </w:object>
            </w:r>
            <w:r w:rsidR="00044874" w:rsidRPr="004C076E">
              <w:rPr>
                <w:lang w:val="en-US"/>
              </w:rPr>
              <w:t xml:space="preserve"> </w:t>
            </w:r>
          </w:p>
          <w:p w14:paraId="741C4543" w14:textId="77777777" w:rsidR="00044874" w:rsidRPr="00044874" w:rsidRDefault="00044874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14:paraId="61D1D8A8" w14:textId="77777777" w:rsidR="005B2F76" w:rsidRDefault="005B2F76" w:rsidP="005B2F76"/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14:paraId="5B3ECA6A" w14:textId="77777777" w:rsidTr="008B09B2">
        <w:trPr>
          <w:trHeight w:val="30"/>
        </w:trPr>
        <w:tc>
          <w:tcPr>
            <w:tcW w:w="1008" w:type="dxa"/>
            <w:vMerge w:val="restart"/>
          </w:tcPr>
          <w:p w14:paraId="4A71A10A" w14:textId="77777777" w:rsidR="008B09B2" w:rsidRDefault="00F50655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1</w:t>
            </w:r>
            <w:r w:rsidR="00910A8F">
              <w:rPr>
                <w:sz w:val="22"/>
                <w:szCs w:val="22"/>
              </w:rPr>
              <w:t>3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14:paraId="043BC7B7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04696B1C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14:paraId="047AEA5B" w14:textId="77777777" w:rsidTr="008B09B2">
        <w:trPr>
          <w:trHeight w:val="316"/>
        </w:trPr>
        <w:tc>
          <w:tcPr>
            <w:tcW w:w="1008" w:type="dxa"/>
            <w:vMerge/>
          </w:tcPr>
          <w:p w14:paraId="12E83C06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72535ACA" w14:textId="77777777" w:rsidR="008B09B2" w:rsidRPr="00DE3C4F" w:rsidRDefault="008B09B2" w:rsidP="004911CE">
            <w:pPr>
              <w:pStyle w:val="a3"/>
              <w:numPr>
                <w:ilvl w:val="0"/>
                <w:numId w:val="2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02CEE276" w14:textId="77777777" w:rsidR="008B09B2" w:rsidRPr="005440A1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6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7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  <w:p w14:paraId="55D26BB5" w14:textId="77777777" w:rsidR="008B09B2" w:rsidRPr="005440A1" w:rsidRDefault="008B09B2" w:rsidP="008B09B2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2,  b=1,  c=3.</m:t>
                </m:r>
              </m:oMath>
            </m:oMathPara>
          </w:p>
        </w:tc>
      </w:tr>
      <w:tr w:rsidR="008B09B2" w14:paraId="714ABAB8" w14:textId="77777777" w:rsidTr="008B09B2">
        <w:trPr>
          <w:trHeight w:val="561"/>
        </w:trPr>
        <w:tc>
          <w:tcPr>
            <w:tcW w:w="1008" w:type="dxa"/>
            <w:vMerge/>
          </w:tcPr>
          <w:p w14:paraId="7A7D693D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383B549A" w14:textId="77777777" w:rsidR="008B09B2" w:rsidRPr="00DE3C4F" w:rsidRDefault="008B09B2" w:rsidP="004911CE">
            <w:pPr>
              <w:pStyle w:val="a3"/>
              <w:numPr>
                <w:ilvl w:val="0"/>
                <w:numId w:val="2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57297322" w14:textId="77777777" w:rsidR="008B09B2" w:rsidRPr="005B2F76" w:rsidRDefault="0003709F" w:rsidP="008B09B2">
            <w:pPr>
              <w:snapToGrid w:val="0"/>
            </w:pPr>
            <w:r w:rsidRPr="00341FF7">
              <w:rPr>
                <w:noProof/>
                <w:position w:val="-32"/>
              </w:rPr>
              <w:object w:dxaOrig="2500" w:dyaOrig="760" w14:anchorId="6E12F2F6">
                <v:shape id="_x0000_i1068" type="#_x0000_t75" alt="" style="width:122.1pt;height:35.7pt;mso-width-percent:0;mso-height-percent:0;mso-width-percent:0;mso-height-percent:0" o:ole="" filled="t">
                  <v:fill color2="black"/>
                  <v:imagedata r:id="rId5" o:title=""/>
                </v:shape>
                <o:OLEObject Type="Embed" ProgID="Equation.DSMT4" ShapeID="_x0000_i1068" DrawAspect="Content" ObjectID="_1732639227" r:id="rId29"/>
              </w:object>
            </w:r>
          </w:p>
          <w:p w14:paraId="6C32BB5C" w14:textId="77777777" w:rsidR="008B09B2" w:rsidRPr="005B2F76" w:rsidRDefault="008B09B2" w:rsidP="008B09B2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 -2,  c=5</m:t>
                </m:r>
              </m:oMath>
            </m:oMathPara>
          </w:p>
        </w:tc>
      </w:tr>
    </w:tbl>
    <w:p w14:paraId="5AEA2040" w14:textId="77777777" w:rsidR="008B09B2" w:rsidRDefault="008B09B2" w:rsidP="008B09B2"/>
    <w:p w14:paraId="62E41762" w14:textId="77777777"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14:paraId="228D2E79" w14:textId="77777777" w:rsidTr="008B09B2">
        <w:trPr>
          <w:trHeight w:val="30"/>
        </w:trPr>
        <w:tc>
          <w:tcPr>
            <w:tcW w:w="1008" w:type="dxa"/>
            <w:vMerge w:val="restart"/>
          </w:tcPr>
          <w:p w14:paraId="6361E629" w14:textId="77777777" w:rsidR="008B09B2" w:rsidRDefault="00F50655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910A8F">
              <w:rPr>
                <w:sz w:val="22"/>
                <w:szCs w:val="22"/>
              </w:rPr>
              <w:t>4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14:paraId="3DC7B1C0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30FADA15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14:paraId="51FC6CD7" w14:textId="77777777" w:rsidTr="008B09B2">
        <w:trPr>
          <w:trHeight w:val="316"/>
        </w:trPr>
        <w:tc>
          <w:tcPr>
            <w:tcW w:w="1008" w:type="dxa"/>
            <w:vMerge/>
          </w:tcPr>
          <w:p w14:paraId="1D3C9F71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39BD7077" w14:textId="77777777" w:rsidR="008B09B2" w:rsidRPr="00DE3C4F" w:rsidRDefault="008B09B2" w:rsidP="004911CE">
            <w:pPr>
              <w:pStyle w:val="a3"/>
              <w:numPr>
                <w:ilvl w:val="0"/>
                <w:numId w:val="2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33906AD6" w14:textId="77777777" w:rsidR="008B09B2" w:rsidRPr="005C623E" w:rsidRDefault="008B09B2" w:rsidP="008B09B2">
            <w:pPr>
              <w:snapToGrid w:val="0"/>
              <w:jc w:val="center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7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  <w:p w14:paraId="465F52E8" w14:textId="77777777" w:rsidR="008B09B2" w:rsidRPr="005C623E" w:rsidRDefault="008B09B2" w:rsidP="008B09B2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 xml:space="preserve">= -4,  </m:t>
                </m:r>
                <m:r>
                  <w:rPr>
                    <w:rFonts w:ascii="Cambria Math" w:hAnsi="Cambria Math"/>
                    <w:lang w:val="en-US"/>
                  </w:rPr>
                  <m:t>b=7,  c= -2.</m:t>
                </m:r>
              </m:oMath>
            </m:oMathPara>
          </w:p>
        </w:tc>
      </w:tr>
      <w:tr w:rsidR="008B09B2" w14:paraId="15BE74AF" w14:textId="77777777" w:rsidTr="008B09B2">
        <w:trPr>
          <w:trHeight w:val="561"/>
        </w:trPr>
        <w:tc>
          <w:tcPr>
            <w:tcW w:w="1008" w:type="dxa"/>
            <w:vMerge/>
          </w:tcPr>
          <w:p w14:paraId="5BE856C9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7B563F52" w14:textId="77777777" w:rsidR="008B09B2" w:rsidRPr="00DE3C4F" w:rsidRDefault="008B09B2" w:rsidP="004911CE">
            <w:pPr>
              <w:pStyle w:val="a3"/>
              <w:numPr>
                <w:ilvl w:val="0"/>
                <w:numId w:val="2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  <w:vAlign w:val="center"/>
          </w:tcPr>
          <w:p w14:paraId="36C838FB" w14:textId="77777777" w:rsidR="008B09B2" w:rsidRDefault="0003709F" w:rsidP="008B09B2">
            <w:pPr>
              <w:snapToGrid w:val="0"/>
              <w:jc w:val="both"/>
              <w:rPr>
                <w:lang w:val="en-US"/>
              </w:rPr>
            </w:pPr>
            <w:r w:rsidRPr="00341FF7">
              <w:rPr>
                <w:noProof/>
                <w:position w:val="-32"/>
              </w:rPr>
              <w:object w:dxaOrig="2480" w:dyaOrig="760" w14:anchorId="57FA3BFE">
                <v:shape id="_x0000_i1067" type="#_x0000_t75" alt="" style="width:122.1pt;height:35.7pt;mso-width-percent:0;mso-height-percent:0;mso-width-percent:0;mso-height-percent:0" o:ole="" filled="t">
                  <v:fill color2="black"/>
                  <v:imagedata r:id="rId7" o:title=""/>
                </v:shape>
                <o:OLEObject Type="Embed" ProgID="Equation.DSMT4" ShapeID="_x0000_i1067" DrawAspect="Content" ObjectID="_1732639228" r:id="rId30"/>
              </w:object>
            </w:r>
            <w:r w:rsidR="008B09B2">
              <w:rPr>
                <w:lang w:val="en-US"/>
              </w:rPr>
              <w:t xml:space="preserve"> </w:t>
            </w:r>
          </w:p>
          <w:p w14:paraId="3A3EC954" w14:textId="77777777" w:rsidR="008B09B2" w:rsidRPr="005C623E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14:paraId="468F16E5" w14:textId="77777777" w:rsidR="008B09B2" w:rsidRDefault="008B09B2" w:rsidP="008B09B2"/>
    <w:p w14:paraId="7A6E274E" w14:textId="77777777"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14:paraId="219BF681" w14:textId="77777777" w:rsidTr="008B09B2">
        <w:trPr>
          <w:trHeight w:val="30"/>
        </w:trPr>
        <w:tc>
          <w:tcPr>
            <w:tcW w:w="1008" w:type="dxa"/>
            <w:vMerge w:val="restart"/>
          </w:tcPr>
          <w:p w14:paraId="6EE6CC8D" w14:textId="77777777" w:rsidR="008B09B2" w:rsidRDefault="00F50655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910A8F">
              <w:rPr>
                <w:sz w:val="22"/>
                <w:szCs w:val="22"/>
              </w:rPr>
              <w:t>5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14:paraId="274228BF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3021F40A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14:paraId="3D022BBA" w14:textId="77777777" w:rsidTr="008B09B2">
        <w:trPr>
          <w:trHeight w:val="316"/>
        </w:trPr>
        <w:tc>
          <w:tcPr>
            <w:tcW w:w="1008" w:type="dxa"/>
            <w:vMerge/>
          </w:tcPr>
          <w:p w14:paraId="774C88A7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4E236E0C" w14:textId="77777777" w:rsidR="008B09B2" w:rsidRPr="00DE3C4F" w:rsidRDefault="008B09B2" w:rsidP="004911CE">
            <w:pPr>
              <w:pStyle w:val="a3"/>
              <w:numPr>
                <w:ilvl w:val="0"/>
                <w:numId w:val="2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4041941B" w14:textId="77777777"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 -5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2EDBB02B" w14:textId="77777777"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6,  c= -3.</m:t>
                </m:r>
              </m:oMath>
            </m:oMathPara>
          </w:p>
        </w:tc>
      </w:tr>
      <w:tr w:rsidR="008B09B2" w14:paraId="7868C6E4" w14:textId="77777777" w:rsidTr="008B09B2">
        <w:trPr>
          <w:trHeight w:val="561"/>
        </w:trPr>
        <w:tc>
          <w:tcPr>
            <w:tcW w:w="1008" w:type="dxa"/>
            <w:vMerge/>
          </w:tcPr>
          <w:p w14:paraId="17544AB3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17C27D7C" w14:textId="77777777" w:rsidR="008B09B2" w:rsidRPr="00DE3C4F" w:rsidRDefault="008B09B2" w:rsidP="004911CE">
            <w:pPr>
              <w:pStyle w:val="a3"/>
              <w:numPr>
                <w:ilvl w:val="0"/>
                <w:numId w:val="2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1B54CA54" w14:textId="77777777" w:rsidR="008B09B2" w:rsidRDefault="0003709F" w:rsidP="008B09B2">
            <w:pPr>
              <w:snapToGrid w:val="0"/>
              <w:rPr>
                <w:lang w:val="en-US"/>
              </w:rPr>
            </w:pPr>
            <w:r w:rsidRPr="00F7343B">
              <w:rPr>
                <w:noProof/>
                <w:position w:val="-32"/>
              </w:rPr>
              <w:object w:dxaOrig="2840" w:dyaOrig="760" w14:anchorId="638405FD">
                <v:shape id="_x0000_i1066" type="#_x0000_t75" alt="" style="width:2in;height:35.7pt;mso-width-percent:0;mso-height-percent:0;mso-width-percent:0;mso-height-percent:0" o:ole="" filled="t">
                  <v:fill color2="black"/>
                  <v:imagedata r:id="rId9" o:title=""/>
                </v:shape>
                <o:OLEObject Type="Embed" ProgID="Equation.DSMT4" ShapeID="_x0000_i1066" DrawAspect="Content" ObjectID="_1732639229" r:id="rId31"/>
              </w:object>
            </w:r>
            <w:r w:rsidR="008B09B2">
              <w:rPr>
                <w:lang w:val="en-US"/>
              </w:rPr>
              <w:t xml:space="preserve"> </w:t>
            </w:r>
          </w:p>
          <w:p w14:paraId="1EE2A88C" w14:textId="77777777" w:rsidR="008B09B2" w:rsidRPr="005C623E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4,  b= -2,  c=0.</m:t>
                </m:r>
              </m:oMath>
            </m:oMathPara>
          </w:p>
        </w:tc>
      </w:tr>
    </w:tbl>
    <w:p w14:paraId="66A31655" w14:textId="77777777" w:rsidR="008B09B2" w:rsidRDefault="008B09B2" w:rsidP="008B09B2"/>
    <w:p w14:paraId="199C9E50" w14:textId="77777777"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14:paraId="0C6B7027" w14:textId="77777777" w:rsidTr="008B09B2">
        <w:trPr>
          <w:trHeight w:val="30"/>
        </w:trPr>
        <w:tc>
          <w:tcPr>
            <w:tcW w:w="1008" w:type="dxa"/>
            <w:vMerge w:val="restart"/>
          </w:tcPr>
          <w:p w14:paraId="287217F7" w14:textId="77777777" w:rsidR="008B09B2" w:rsidRDefault="00910A8F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14:paraId="3C0E1B59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043BFD27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14:paraId="7BAE6F5E" w14:textId="77777777" w:rsidTr="008B09B2">
        <w:trPr>
          <w:trHeight w:val="316"/>
        </w:trPr>
        <w:tc>
          <w:tcPr>
            <w:tcW w:w="1008" w:type="dxa"/>
            <w:vMerge/>
          </w:tcPr>
          <w:p w14:paraId="10BA3760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52EB21FC" w14:textId="77777777" w:rsidR="008B09B2" w:rsidRPr="00DE3C4F" w:rsidRDefault="008B09B2" w:rsidP="004911CE">
            <w:pPr>
              <w:pStyle w:val="a3"/>
              <w:numPr>
                <w:ilvl w:val="0"/>
                <w:numId w:val="2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21839EA9" w14:textId="77777777" w:rsidR="008B09B2" w:rsidRPr="005C623E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7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516A7244" w14:textId="77777777" w:rsidR="008B09B2" w:rsidRPr="005C623E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7,  c= -2.</m:t>
                </m:r>
              </m:oMath>
            </m:oMathPara>
          </w:p>
        </w:tc>
      </w:tr>
      <w:tr w:rsidR="008B09B2" w14:paraId="6AF09F3C" w14:textId="77777777" w:rsidTr="008B09B2">
        <w:trPr>
          <w:trHeight w:val="561"/>
        </w:trPr>
        <w:tc>
          <w:tcPr>
            <w:tcW w:w="1008" w:type="dxa"/>
            <w:vMerge/>
          </w:tcPr>
          <w:p w14:paraId="6DF37317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2F9322A2" w14:textId="77777777" w:rsidR="008B09B2" w:rsidRPr="00DE3C4F" w:rsidRDefault="008B09B2" w:rsidP="004911CE">
            <w:pPr>
              <w:pStyle w:val="a3"/>
              <w:numPr>
                <w:ilvl w:val="0"/>
                <w:numId w:val="2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3AA45C45" w14:textId="77777777" w:rsidR="008B09B2" w:rsidRDefault="0003709F" w:rsidP="008B09B2">
            <w:pPr>
              <w:snapToGrid w:val="0"/>
              <w:rPr>
                <w:lang w:val="en-US"/>
              </w:rPr>
            </w:pPr>
            <w:r w:rsidRPr="00F7343B">
              <w:rPr>
                <w:noProof/>
                <w:position w:val="-32"/>
              </w:rPr>
              <w:object w:dxaOrig="2540" w:dyaOrig="760" w14:anchorId="5B21B8B4">
                <v:shape id="_x0000_i1065" type="#_x0000_t75" alt="" style="width:127.85pt;height:38pt;mso-width-percent:0;mso-height-percent:0;mso-width-percent:0;mso-height-percent:0" o:ole="" filled="t">
                  <v:fill color2="black"/>
                  <v:imagedata r:id="rId11" o:title=""/>
                </v:shape>
                <o:OLEObject Type="Embed" ProgID="Equation.DSMT4" ShapeID="_x0000_i1065" DrawAspect="Content" ObjectID="_1732639230" r:id="rId32"/>
              </w:object>
            </w:r>
            <w:r w:rsidR="008B09B2">
              <w:rPr>
                <w:lang w:val="en-US"/>
              </w:rPr>
              <w:t xml:space="preserve"> </w:t>
            </w:r>
          </w:p>
          <w:p w14:paraId="4E749E7A" w14:textId="77777777" w:rsidR="008B09B2" w:rsidRPr="005C623E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14:paraId="2C19B6BC" w14:textId="77777777" w:rsidR="008B09B2" w:rsidRDefault="008B09B2" w:rsidP="008B09B2">
      <w:pPr>
        <w:rPr>
          <w:b/>
          <w:sz w:val="22"/>
          <w:szCs w:val="22"/>
        </w:rPr>
      </w:pPr>
    </w:p>
    <w:p w14:paraId="71842089" w14:textId="77777777" w:rsidR="00F50655" w:rsidRDefault="00F50655" w:rsidP="008B09B2">
      <w:pPr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14:paraId="74073649" w14:textId="77777777" w:rsidTr="008B09B2">
        <w:trPr>
          <w:trHeight w:val="30"/>
        </w:trPr>
        <w:tc>
          <w:tcPr>
            <w:tcW w:w="1008" w:type="dxa"/>
            <w:vMerge w:val="restart"/>
          </w:tcPr>
          <w:p w14:paraId="74E12A97" w14:textId="77777777" w:rsidR="008B09B2" w:rsidRDefault="00910A8F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14:paraId="7D2BE8C0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188CFE5F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14:paraId="2AD66843" w14:textId="77777777" w:rsidTr="008B09B2">
        <w:trPr>
          <w:trHeight w:val="316"/>
        </w:trPr>
        <w:tc>
          <w:tcPr>
            <w:tcW w:w="1008" w:type="dxa"/>
            <w:vMerge/>
          </w:tcPr>
          <w:p w14:paraId="53BA7C10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3436613B" w14:textId="77777777" w:rsidR="008B09B2" w:rsidRPr="00DE3C4F" w:rsidRDefault="008B09B2" w:rsidP="004911CE">
            <w:pPr>
              <w:pStyle w:val="a3"/>
              <w:numPr>
                <w:ilvl w:val="0"/>
                <w:numId w:val="2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253CF219" w14:textId="77777777"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4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6.</m:t>
                </m:r>
              </m:oMath>
            </m:oMathPara>
          </w:p>
          <w:p w14:paraId="2E205E82" w14:textId="77777777"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7,  b= -5,  c= -2.</m:t>
                </m:r>
              </m:oMath>
            </m:oMathPara>
          </w:p>
        </w:tc>
      </w:tr>
      <w:tr w:rsidR="008B09B2" w14:paraId="5F239A02" w14:textId="77777777" w:rsidTr="008B09B2">
        <w:trPr>
          <w:trHeight w:val="561"/>
        </w:trPr>
        <w:tc>
          <w:tcPr>
            <w:tcW w:w="1008" w:type="dxa"/>
            <w:vMerge/>
          </w:tcPr>
          <w:p w14:paraId="7E6A8D4E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58BBE7AA" w14:textId="77777777" w:rsidR="008B09B2" w:rsidRPr="00DE3C4F" w:rsidRDefault="008B09B2" w:rsidP="004911CE">
            <w:pPr>
              <w:pStyle w:val="a3"/>
              <w:numPr>
                <w:ilvl w:val="0"/>
                <w:numId w:val="2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3BB34830" w14:textId="77777777" w:rsidR="008B09B2" w:rsidRDefault="0003709F" w:rsidP="008B09B2">
            <w:pPr>
              <w:snapToGrid w:val="0"/>
              <w:rPr>
                <w:lang w:val="en-US"/>
              </w:rPr>
            </w:pPr>
            <w:r w:rsidRPr="00653A98">
              <w:rPr>
                <w:noProof/>
                <w:position w:val="-30"/>
              </w:rPr>
              <w:object w:dxaOrig="3000" w:dyaOrig="720" w14:anchorId="2066B79C">
                <v:shape id="_x0000_i1064" type="#_x0000_t75" alt="" style="width:149.75pt;height:36.3pt;mso-width-percent:0;mso-height-percent:0;mso-width-percent:0;mso-height-percent:0" o:ole="" filled="t">
                  <v:fill color2="black"/>
                  <v:imagedata r:id="rId13" o:title=""/>
                </v:shape>
                <o:OLEObject Type="Embed" ProgID="Equation.DSMT4" ShapeID="_x0000_i1064" DrawAspect="Content" ObjectID="_1732639231" r:id="rId33"/>
              </w:object>
            </w:r>
            <w:r w:rsidR="008B09B2" w:rsidRPr="00653A98">
              <w:rPr>
                <w:lang w:val="en-US"/>
              </w:rPr>
              <w:t xml:space="preserve"> </w:t>
            </w:r>
          </w:p>
          <w:p w14:paraId="67E534B3" w14:textId="77777777" w:rsidR="008B09B2" w:rsidRPr="005C623E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4,  b=2,  c=2.</m:t>
                </m:r>
              </m:oMath>
            </m:oMathPara>
          </w:p>
        </w:tc>
      </w:tr>
    </w:tbl>
    <w:p w14:paraId="73D8168A" w14:textId="77777777" w:rsidR="008B09B2" w:rsidRDefault="008B09B2" w:rsidP="008B09B2"/>
    <w:p w14:paraId="43E5A7D7" w14:textId="77777777" w:rsidR="008B09B2" w:rsidRDefault="008B09B2" w:rsidP="008B09B2"/>
    <w:p w14:paraId="5C64B8BF" w14:textId="77777777"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14:paraId="6AA8D19A" w14:textId="77777777" w:rsidTr="008B09B2">
        <w:trPr>
          <w:trHeight w:val="30"/>
        </w:trPr>
        <w:tc>
          <w:tcPr>
            <w:tcW w:w="1008" w:type="dxa"/>
            <w:vMerge w:val="restart"/>
          </w:tcPr>
          <w:p w14:paraId="1F1068D5" w14:textId="77777777" w:rsidR="008B09B2" w:rsidRDefault="00F50655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1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14:paraId="53926701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328670F9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14:paraId="794F8C37" w14:textId="77777777" w:rsidTr="008B09B2">
        <w:trPr>
          <w:trHeight w:val="316"/>
        </w:trPr>
        <w:tc>
          <w:tcPr>
            <w:tcW w:w="1008" w:type="dxa"/>
            <w:vMerge/>
          </w:tcPr>
          <w:p w14:paraId="697DF648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205E133B" w14:textId="77777777" w:rsidR="008B09B2" w:rsidRPr="00DE3C4F" w:rsidRDefault="008B09B2" w:rsidP="004911CE">
            <w:pPr>
              <w:pStyle w:val="a3"/>
              <w:numPr>
                <w:ilvl w:val="0"/>
                <w:numId w:val="2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54148790" w14:textId="77777777" w:rsidR="008B09B2" w:rsidRDefault="008B09B2" w:rsidP="008B09B2">
            <w:pPr>
              <w:snapToGrid w:val="0"/>
            </w:pPr>
            <m:oMath>
              <m:r>
                <w:rPr>
                  <w:rFonts w:ascii="Cambria Math" w:hAnsi="Cambria Math"/>
                  <w:lang w:val="en-US"/>
                </w:rPr>
                <m:t>n</m:t>
              </m:r>
              <m:r>
                <w:rPr>
                  <w:rFonts w:ascii="Cambria Math" w:hAnsi="Cambria Math"/>
                </w:rPr>
                <m:t xml:space="preserve">=9,   </m:t>
              </m:r>
              <m:r>
                <w:rPr>
                  <w:rFonts w:ascii="Cambria Math" w:hAnsi="Cambria Math"/>
                  <w:lang w:val="en-US"/>
                </w:rPr>
                <m:t>p</m:t>
              </m:r>
              <m:r>
                <w:rPr>
                  <w:rFonts w:ascii="Cambria Math" w:hAnsi="Cambria Math"/>
                </w:rPr>
                <m:t xml:space="preserve">=0,7,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=3,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9</m:t>
              </m:r>
            </m:oMath>
            <w:r>
              <w:t>.</w:t>
            </w:r>
          </w:p>
          <w:p w14:paraId="32A183F1" w14:textId="77777777" w:rsidR="008B09B2" w:rsidRDefault="008B09B2" w:rsidP="008B09B2">
            <w:pPr>
              <w:snapToGrid w:val="0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=9,  b= -3,  c= -1.</m:t>
                </m:r>
              </m:oMath>
            </m:oMathPara>
          </w:p>
        </w:tc>
      </w:tr>
      <w:tr w:rsidR="008B09B2" w14:paraId="02895D65" w14:textId="77777777" w:rsidTr="008B09B2">
        <w:trPr>
          <w:trHeight w:val="561"/>
        </w:trPr>
        <w:tc>
          <w:tcPr>
            <w:tcW w:w="1008" w:type="dxa"/>
            <w:vMerge/>
          </w:tcPr>
          <w:p w14:paraId="7BC307BF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040D2EA4" w14:textId="77777777" w:rsidR="008B09B2" w:rsidRPr="00DE3C4F" w:rsidRDefault="008B09B2" w:rsidP="004911CE">
            <w:pPr>
              <w:pStyle w:val="a3"/>
              <w:numPr>
                <w:ilvl w:val="0"/>
                <w:numId w:val="2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08C2ED9F" w14:textId="77777777" w:rsidR="008B09B2" w:rsidRDefault="0003709F" w:rsidP="008B09B2">
            <w:pPr>
              <w:snapToGrid w:val="0"/>
              <w:rPr>
                <w:lang w:val="en-US"/>
              </w:rPr>
            </w:pPr>
            <w:r w:rsidRPr="00653A98">
              <w:rPr>
                <w:noProof/>
                <w:position w:val="-30"/>
              </w:rPr>
              <w:object w:dxaOrig="2860" w:dyaOrig="720" w14:anchorId="24F427CB">
                <v:shape id="_x0000_i1063" type="#_x0000_t75" alt="" style="width:142.85pt;height:36.3pt;mso-width-percent:0;mso-height-percent:0;mso-width-percent:0;mso-height-percent:0" o:ole="" filled="t">
                  <v:fill color2="black"/>
                  <v:imagedata r:id="rId15" o:title=""/>
                </v:shape>
                <o:OLEObject Type="Embed" ProgID="Equation.DSMT4" ShapeID="_x0000_i1063" DrawAspect="Content" ObjectID="_1732639232" r:id="rId34"/>
              </w:object>
            </w:r>
            <w:r w:rsidR="008B09B2" w:rsidRPr="00653A98">
              <w:rPr>
                <w:lang w:val="en-US"/>
              </w:rPr>
              <w:t xml:space="preserve"> </w:t>
            </w:r>
          </w:p>
          <w:p w14:paraId="3922AE66" w14:textId="77777777" w:rsidR="008B09B2" w:rsidRPr="00EB3E0A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5,  b= -2,  c=3.</m:t>
                </m:r>
              </m:oMath>
            </m:oMathPara>
          </w:p>
        </w:tc>
      </w:tr>
    </w:tbl>
    <w:p w14:paraId="6AD0931A" w14:textId="77777777" w:rsidR="008B09B2" w:rsidRDefault="008B09B2" w:rsidP="008B09B2"/>
    <w:p w14:paraId="5EA83B1D" w14:textId="77777777"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14:paraId="7BD6BDDD" w14:textId="77777777" w:rsidTr="008B09B2">
        <w:trPr>
          <w:trHeight w:val="30"/>
        </w:trPr>
        <w:tc>
          <w:tcPr>
            <w:tcW w:w="1008" w:type="dxa"/>
            <w:vMerge w:val="restart"/>
          </w:tcPr>
          <w:p w14:paraId="76F0C33D" w14:textId="77777777" w:rsidR="008B09B2" w:rsidRDefault="00910A8F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.</w:t>
            </w:r>
          </w:p>
        </w:tc>
        <w:tc>
          <w:tcPr>
            <w:tcW w:w="1260" w:type="dxa"/>
          </w:tcPr>
          <w:p w14:paraId="0D7EF718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5ADA17FA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14:paraId="69AB38D2" w14:textId="77777777" w:rsidTr="008B09B2">
        <w:trPr>
          <w:trHeight w:val="316"/>
        </w:trPr>
        <w:tc>
          <w:tcPr>
            <w:tcW w:w="1008" w:type="dxa"/>
            <w:vMerge/>
          </w:tcPr>
          <w:p w14:paraId="783EC4A3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1B0A9D13" w14:textId="77777777" w:rsidR="008B09B2" w:rsidRPr="00DE3C4F" w:rsidRDefault="008B09B2" w:rsidP="004911CE">
            <w:pPr>
              <w:pStyle w:val="a3"/>
              <w:numPr>
                <w:ilvl w:val="0"/>
                <w:numId w:val="2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01389F1F" w14:textId="77777777" w:rsidR="008B09B2" w:rsidRPr="005927D8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3,  p=0,3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4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743D2B18" w14:textId="77777777" w:rsidR="008B09B2" w:rsidRPr="005927D8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8B09B2" w14:paraId="44859390" w14:textId="77777777" w:rsidTr="008B09B2">
        <w:trPr>
          <w:trHeight w:val="561"/>
        </w:trPr>
        <w:tc>
          <w:tcPr>
            <w:tcW w:w="1008" w:type="dxa"/>
            <w:vMerge/>
          </w:tcPr>
          <w:p w14:paraId="68AFB477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37AB33D0" w14:textId="77777777" w:rsidR="008B09B2" w:rsidRPr="00DE3C4F" w:rsidRDefault="008B09B2" w:rsidP="004911CE">
            <w:pPr>
              <w:pStyle w:val="a3"/>
              <w:numPr>
                <w:ilvl w:val="0"/>
                <w:numId w:val="2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3DEF92B2" w14:textId="77777777" w:rsidR="008B09B2" w:rsidRDefault="0003709F" w:rsidP="008B09B2">
            <w:pPr>
              <w:snapToGrid w:val="0"/>
              <w:rPr>
                <w:lang w:val="en-US"/>
              </w:rPr>
            </w:pPr>
            <w:r w:rsidRPr="00653A98">
              <w:rPr>
                <w:noProof/>
                <w:position w:val="-32"/>
              </w:rPr>
              <w:object w:dxaOrig="2980" w:dyaOrig="760" w14:anchorId="3F0AD08B">
                <v:shape id="_x0000_i1062" type="#_x0000_t75" alt="" style="width:148.6pt;height:38pt;mso-width-percent:0;mso-height-percent:0;mso-width-percent:0;mso-height-percent:0" o:ole="" filled="t">
                  <v:fill color2="black"/>
                  <v:imagedata r:id="rId17" o:title=""/>
                </v:shape>
                <o:OLEObject Type="Embed" ProgID="Equation.DSMT4" ShapeID="_x0000_i1062" DrawAspect="Content" ObjectID="_1732639233" r:id="rId35"/>
              </w:object>
            </w:r>
            <w:r w:rsidR="008B09B2" w:rsidRPr="00653A98">
              <w:rPr>
                <w:lang w:val="en-US"/>
              </w:rPr>
              <w:t xml:space="preserve"> </w:t>
            </w:r>
          </w:p>
          <w:p w14:paraId="2ADB923A" w14:textId="77777777" w:rsidR="008B09B2" w:rsidRPr="005927D8" w:rsidRDefault="008B09B2" w:rsidP="008B09B2">
            <w:pPr>
              <w:snapToGrid w:val="0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14:paraId="537AC2A5" w14:textId="77777777" w:rsidR="008B09B2" w:rsidRDefault="008B09B2" w:rsidP="008B09B2"/>
    <w:p w14:paraId="278A0AC9" w14:textId="77777777"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14:paraId="47764017" w14:textId="77777777" w:rsidTr="008B09B2">
        <w:trPr>
          <w:trHeight w:val="30"/>
        </w:trPr>
        <w:tc>
          <w:tcPr>
            <w:tcW w:w="1008" w:type="dxa"/>
            <w:vMerge w:val="restart"/>
          </w:tcPr>
          <w:p w14:paraId="75CC8880" w14:textId="77777777" w:rsidR="008B09B2" w:rsidRDefault="00910A8F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14:paraId="429D7B47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2E8F3879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14:paraId="4B0A9C78" w14:textId="77777777" w:rsidTr="008B09B2">
        <w:trPr>
          <w:trHeight w:val="316"/>
        </w:trPr>
        <w:tc>
          <w:tcPr>
            <w:tcW w:w="1008" w:type="dxa"/>
            <w:vMerge/>
          </w:tcPr>
          <w:p w14:paraId="1E858CCC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04772ACE" w14:textId="77777777" w:rsidR="008B09B2" w:rsidRPr="00DE3C4F" w:rsidRDefault="008B09B2" w:rsidP="004911CE">
            <w:pPr>
              <w:pStyle w:val="a3"/>
              <w:numPr>
                <w:ilvl w:val="0"/>
                <w:numId w:val="2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6AB1D941" w14:textId="77777777" w:rsidR="008B09B2" w:rsidRPr="00107B0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43E88A33" w14:textId="77777777" w:rsidR="008B09B2" w:rsidRPr="00107B0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8B09B2" w14:paraId="3B5C46C9" w14:textId="77777777" w:rsidTr="008B09B2">
        <w:trPr>
          <w:trHeight w:val="561"/>
        </w:trPr>
        <w:tc>
          <w:tcPr>
            <w:tcW w:w="1008" w:type="dxa"/>
            <w:vMerge/>
          </w:tcPr>
          <w:p w14:paraId="71218E8B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2F665A5E" w14:textId="77777777" w:rsidR="008B09B2" w:rsidRPr="00DE3C4F" w:rsidRDefault="008B09B2" w:rsidP="004911CE">
            <w:pPr>
              <w:pStyle w:val="a3"/>
              <w:numPr>
                <w:ilvl w:val="0"/>
                <w:numId w:val="2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04A582F9" w14:textId="77777777" w:rsidR="008B09B2" w:rsidRDefault="0003709F" w:rsidP="008B09B2">
            <w:pPr>
              <w:snapToGrid w:val="0"/>
              <w:rPr>
                <w:lang w:val="en-US"/>
              </w:rPr>
            </w:pPr>
            <w:r w:rsidRPr="00C60C34">
              <w:rPr>
                <w:noProof/>
                <w:position w:val="-34"/>
              </w:rPr>
              <w:object w:dxaOrig="2960" w:dyaOrig="800" w14:anchorId="1E4EBC69">
                <v:shape id="_x0000_i1061" type="#_x0000_t75" alt="" style="width:147.45pt;height:39.75pt;mso-width-percent:0;mso-height-percent:0;mso-width-percent:0;mso-height-percent:0" o:ole="" filled="t">
                  <v:fill color2="black"/>
                  <v:imagedata r:id="rId19" o:title=""/>
                </v:shape>
                <o:OLEObject Type="Embed" ProgID="Equation.DSMT4" ShapeID="_x0000_i1061" DrawAspect="Content" ObjectID="_1732639234" r:id="rId36"/>
              </w:object>
            </w:r>
            <w:r w:rsidR="008B09B2" w:rsidRPr="00C60C34">
              <w:rPr>
                <w:lang w:val="en-US"/>
              </w:rPr>
              <w:t xml:space="preserve"> </w:t>
            </w:r>
          </w:p>
          <w:p w14:paraId="5C9E2E1F" w14:textId="77777777" w:rsidR="008B09B2" w:rsidRPr="00107B0E" w:rsidRDefault="008B09B2" w:rsidP="008B09B2">
            <w:pPr>
              <w:snapToGrid w:val="0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14:paraId="5E145998" w14:textId="77777777" w:rsidR="008B09B2" w:rsidRDefault="008B09B2" w:rsidP="008B09B2"/>
    <w:p w14:paraId="4DBE0E7C" w14:textId="77777777"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14:paraId="289C7C63" w14:textId="77777777" w:rsidTr="008B09B2">
        <w:trPr>
          <w:trHeight w:val="30"/>
        </w:trPr>
        <w:tc>
          <w:tcPr>
            <w:tcW w:w="1008" w:type="dxa"/>
            <w:vMerge w:val="restart"/>
          </w:tcPr>
          <w:p w14:paraId="0F3E84F7" w14:textId="77777777" w:rsidR="008B09B2" w:rsidRDefault="00F50655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910A8F">
              <w:rPr>
                <w:sz w:val="22"/>
                <w:szCs w:val="22"/>
              </w:rPr>
              <w:t>0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14:paraId="6C7FAA01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78A9E3FE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14:paraId="2434020A" w14:textId="77777777" w:rsidTr="008B09B2">
        <w:trPr>
          <w:trHeight w:val="316"/>
        </w:trPr>
        <w:tc>
          <w:tcPr>
            <w:tcW w:w="1008" w:type="dxa"/>
            <w:vMerge/>
          </w:tcPr>
          <w:p w14:paraId="165CB836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7E13A5B6" w14:textId="77777777" w:rsidR="008B09B2" w:rsidRPr="00DE3C4F" w:rsidRDefault="008B09B2" w:rsidP="004911CE">
            <w:pPr>
              <w:pStyle w:val="a3"/>
              <w:numPr>
                <w:ilvl w:val="0"/>
                <w:numId w:val="1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52C93CDD" w14:textId="77777777"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10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9.</m:t>
                </m:r>
              </m:oMath>
            </m:oMathPara>
          </w:p>
          <w:p w14:paraId="0D30CCF8" w14:textId="77777777"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9,  b= -3,  c= -1.</m:t>
                </m:r>
              </m:oMath>
            </m:oMathPara>
          </w:p>
        </w:tc>
      </w:tr>
      <w:tr w:rsidR="008B09B2" w14:paraId="11AD9562" w14:textId="77777777" w:rsidTr="008B09B2">
        <w:trPr>
          <w:trHeight w:val="561"/>
        </w:trPr>
        <w:tc>
          <w:tcPr>
            <w:tcW w:w="1008" w:type="dxa"/>
            <w:vMerge/>
          </w:tcPr>
          <w:p w14:paraId="7A3EF918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5CE70826" w14:textId="77777777" w:rsidR="008B09B2" w:rsidRPr="00DE3C4F" w:rsidRDefault="008B09B2" w:rsidP="004911CE">
            <w:pPr>
              <w:pStyle w:val="a3"/>
              <w:numPr>
                <w:ilvl w:val="0"/>
                <w:numId w:val="1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26309284" w14:textId="77777777" w:rsidR="008B09B2" w:rsidRDefault="0003709F" w:rsidP="008B09B2">
            <w:pPr>
              <w:snapToGrid w:val="0"/>
              <w:rPr>
                <w:lang w:val="en-US"/>
              </w:rPr>
            </w:pPr>
            <w:r w:rsidRPr="00C60C34">
              <w:rPr>
                <w:noProof/>
                <w:position w:val="-36"/>
              </w:rPr>
              <w:object w:dxaOrig="2720" w:dyaOrig="840" w14:anchorId="62397EC3">
                <v:shape id="_x0000_i1060" type="#_x0000_t75" alt="" style="width:135.35pt;height:42.05pt;mso-width-percent:0;mso-height-percent:0;mso-width-percent:0;mso-height-percent:0" o:ole="" filled="t">
                  <v:fill color2="black"/>
                  <v:imagedata r:id="rId21" o:title=""/>
                </v:shape>
                <o:OLEObject Type="Embed" ProgID="Equation.DSMT4" ShapeID="_x0000_i1060" DrawAspect="Content" ObjectID="_1732639235" r:id="rId37"/>
              </w:object>
            </w:r>
            <w:r w:rsidR="008B09B2" w:rsidRPr="00C60C34">
              <w:rPr>
                <w:lang w:val="en-US"/>
              </w:rPr>
              <w:t xml:space="preserve"> </w:t>
            </w:r>
          </w:p>
          <w:p w14:paraId="30719D55" w14:textId="77777777" w:rsidR="008B09B2" w:rsidRPr="00C02A85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5,  b= -2,  c=3.</m:t>
                </m:r>
              </m:oMath>
            </m:oMathPara>
          </w:p>
        </w:tc>
      </w:tr>
    </w:tbl>
    <w:p w14:paraId="4B48795D" w14:textId="77777777"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14:paraId="7C53E142" w14:textId="77777777" w:rsidTr="008B09B2">
        <w:trPr>
          <w:trHeight w:val="30"/>
        </w:trPr>
        <w:tc>
          <w:tcPr>
            <w:tcW w:w="1008" w:type="dxa"/>
            <w:vMerge w:val="restart"/>
          </w:tcPr>
          <w:p w14:paraId="3664B76F" w14:textId="77777777" w:rsidR="008B09B2" w:rsidRDefault="008B09B2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910A8F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14:paraId="50DDDE36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6AA2A2FE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14:paraId="2A53CAAA" w14:textId="77777777" w:rsidTr="008B09B2">
        <w:trPr>
          <w:trHeight w:val="316"/>
        </w:trPr>
        <w:tc>
          <w:tcPr>
            <w:tcW w:w="1008" w:type="dxa"/>
            <w:vMerge/>
          </w:tcPr>
          <w:p w14:paraId="38F58BE6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3F04D830" w14:textId="77777777" w:rsidR="008B09B2" w:rsidRPr="00DE3C4F" w:rsidRDefault="008B09B2" w:rsidP="004911CE">
            <w:pPr>
              <w:pStyle w:val="a3"/>
              <w:numPr>
                <w:ilvl w:val="0"/>
                <w:numId w:val="1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37E676EA" w14:textId="77777777"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10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1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1F6CC1CE" w14:textId="77777777"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7,  c= -2.</m:t>
                </m:r>
              </m:oMath>
            </m:oMathPara>
          </w:p>
        </w:tc>
      </w:tr>
      <w:tr w:rsidR="008B09B2" w14:paraId="10511AA6" w14:textId="77777777" w:rsidTr="008B09B2">
        <w:trPr>
          <w:trHeight w:val="561"/>
        </w:trPr>
        <w:tc>
          <w:tcPr>
            <w:tcW w:w="1008" w:type="dxa"/>
            <w:vMerge/>
          </w:tcPr>
          <w:p w14:paraId="6B929287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710C3CC7" w14:textId="77777777" w:rsidR="008B09B2" w:rsidRPr="00DE3C4F" w:rsidRDefault="008B09B2" w:rsidP="004911CE">
            <w:pPr>
              <w:pStyle w:val="a3"/>
              <w:numPr>
                <w:ilvl w:val="0"/>
                <w:numId w:val="1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7D848252" w14:textId="77777777" w:rsidR="008B09B2" w:rsidRDefault="0003709F" w:rsidP="008B09B2">
            <w:pPr>
              <w:snapToGrid w:val="0"/>
              <w:rPr>
                <w:lang w:val="en-US"/>
              </w:rPr>
            </w:pPr>
            <w:r w:rsidRPr="00341FF7">
              <w:rPr>
                <w:noProof/>
                <w:position w:val="-36"/>
              </w:rPr>
              <w:object w:dxaOrig="2780" w:dyaOrig="840" w14:anchorId="4D9E21DA">
                <v:shape id="_x0000_i1059" type="#_x0000_t75" alt="" style="width:138.8pt;height:42.05pt;mso-width-percent:0;mso-height-percent:0;mso-width-percent:0;mso-height-percent:0" o:ole="" filled="t">
                  <v:fill color2="black"/>
                  <v:imagedata r:id="rId23" o:title=""/>
                </v:shape>
                <o:OLEObject Type="Embed" ProgID="Equation.DSMT4" ShapeID="_x0000_i1059" DrawAspect="Content" ObjectID="_1732639236" r:id="rId38"/>
              </w:object>
            </w:r>
            <w:r w:rsidR="008B09B2">
              <w:rPr>
                <w:lang w:val="en-US"/>
              </w:rPr>
              <w:t xml:space="preserve"> </w:t>
            </w:r>
          </w:p>
          <w:p w14:paraId="5F887082" w14:textId="77777777" w:rsidR="008B09B2" w:rsidRPr="00C02A85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14:paraId="1278099B" w14:textId="77777777" w:rsidR="008B09B2" w:rsidRDefault="008B09B2" w:rsidP="008B09B2"/>
    <w:p w14:paraId="221534BC" w14:textId="77777777"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14:paraId="3D078364" w14:textId="77777777" w:rsidTr="008B09B2">
        <w:trPr>
          <w:trHeight w:val="30"/>
        </w:trPr>
        <w:tc>
          <w:tcPr>
            <w:tcW w:w="1008" w:type="dxa"/>
            <w:vMerge w:val="restart"/>
          </w:tcPr>
          <w:p w14:paraId="2294D755" w14:textId="77777777" w:rsidR="008B09B2" w:rsidRDefault="008B09B2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910A8F">
              <w:rPr>
                <w:sz w:val="22"/>
                <w:szCs w:val="22"/>
              </w:rPr>
              <w:t>2.</w:t>
            </w:r>
          </w:p>
        </w:tc>
        <w:tc>
          <w:tcPr>
            <w:tcW w:w="1260" w:type="dxa"/>
          </w:tcPr>
          <w:p w14:paraId="431592D9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2DAF66CD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14:paraId="13553D2F" w14:textId="77777777" w:rsidTr="008B09B2">
        <w:trPr>
          <w:trHeight w:val="316"/>
        </w:trPr>
        <w:tc>
          <w:tcPr>
            <w:tcW w:w="1008" w:type="dxa"/>
            <w:vMerge/>
          </w:tcPr>
          <w:p w14:paraId="644860A7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47B0D1E4" w14:textId="77777777" w:rsidR="008B09B2" w:rsidRPr="00DE3C4F" w:rsidRDefault="008B09B2" w:rsidP="004911CE">
            <w:pPr>
              <w:pStyle w:val="a3"/>
              <w:numPr>
                <w:ilvl w:val="0"/>
                <w:numId w:val="1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6570EEE5" w14:textId="77777777" w:rsidR="008B09B2" w:rsidRPr="00945647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p=0,5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5.</m:t>
                </m:r>
              </m:oMath>
            </m:oMathPara>
          </w:p>
          <w:p w14:paraId="3889A394" w14:textId="77777777" w:rsidR="008B09B2" w:rsidRPr="00945647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 -1,  c=0.</m:t>
                </m:r>
              </m:oMath>
            </m:oMathPara>
          </w:p>
        </w:tc>
      </w:tr>
      <w:tr w:rsidR="008B09B2" w14:paraId="6603D5AA" w14:textId="77777777" w:rsidTr="008B09B2">
        <w:trPr>
          <w:trHeight w:val="561"/>
        </w:trPr>
        <w:tc>
          <w:tcPr>
            <w:tcW w:w="1008" w:type="dxa"/>
            <w:vMerge/>
          </w:tcPr>
          <w:p w14:paraId="4818F470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006647A8" w14:textId="77777777" w:rsidR="008B09B2" w:rsidRPr="00DE3C4F" w:rsidRDefault="008B09B2" w:rsidP="004911CE">
            <w:pPr>
              <w:pStyle w:val="a3"/>
              <w:numPr>
                <w:ilvl w:val="0"/>
                <w:numId w:val="1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6ED798C6" w14:textId="77777777" w:rsidR="008B09B2" w:rsidRDefault="0003709F" w:rsidP="008B09B2">
            <w:pPr>
              <w:snapToGrid w:val="0"/>
              <w:rPr>
                <w:lang w:val="en-US"/>
              </w:rPr>
            </w:pPr>
            <w:r w:rsidRPr="00341FF7">
              <w:rPr>
                <w:noProof/>
                <w:position w:val="-32"/>
              </w:rPr>
              <w:object w:dxaOrig="2640" w:dyaOrig="760" w14:anchorId="0DF0E161">
                <v:shape id="_x0000_i1058" type="#_x0000_t75" alt="" style="width:131.9pt;height:38pt;mso-width-percent:0;mso-height-percent:0;mso-width-percent:0;mso-height-percent:0" o:ole="" filled="t">
                  <v:fill color2="black"/>
                  <v:imagedata r:id="rId25" o:title=""/>
                </v:shape>
                <o:OLEObject Type="Embed" ProgID="Equation.DSMT4" ShapeID="_x0000_i1058" DrawAspect="Content" ObjectID="_1732639237" r:id="rId39"/>
              </w:object>
            </w:r>
            <w:r w:rsidR="008B09B2" w:rsidRPr="00341FF7">
              <w:rPr>
                <w:lang w:val="en-US"/>
              </w:rPr>
              <w:t xml:space="preserve"> </w:t>
            </w:r>
          </w:p>
          <w:p w14:paraId="600CCC3B" w14:textId="77777777" w:rsidR="008B09B2" w:rsidRPr="00945647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3,  b=2,  c=0.</m:t>
                </m:r>
              </m:oMath>
            </m:oMathPara>
          </w:p>
        </w:tc>
      </w:tr>
    </w:tbl>
    <w:p w14:paraId="3C28B99E" w14:textId="77777777" w:rsidR="008B09B2" w:rsidRDefault="008B09B2" w:rsidP="008B09B2">
      <w:pPr>
        <w:jc w:val="both"/>
      </w:pPr>
    </w:p>
    <w:p w14:paraId="0165BA98" w14:textId="77777777"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14:paraId="0124D199" w14:textId="77777777" w:rsidTr="008B09B2">
        <w:trPr>
          <w:trHeight w:val="30"/>
        </w:trPr>
        <w:tc>
          <w:tcPr>
            <w:tcW w:w="1008" w:type="dxa"/>
            <w:vMerge w:val="restart"/>
          </w:tcPr>
          <w:p w14:paraId="36B404AE" w14:textId="77777777" w:rsidR="008B09B2" w:rsidRDefault="008B09B2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910A8F">
              <w:rPr>
                <w:sz w:val="22"/>
                <w:szCs w:val="22"/>
              </w:rPr>
              <w:t>3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14:paraId="3324482D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11F1B7CC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14:paraId="6ECD6ECB" w14:textId="77777777" w:rsidTr="008B09B2">
        <w:trPr>
          <w:trHeight w:val="316"/>
        </w:trPr>
        <w:tc>
          <w:tcPr>
            <w:tcW w:w="1008" w:type="dxa"/>
            <w:vMerge/>
          </w:tcPr>
          <w:p w14:paraId="7C898ECE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443865D4" w14:textId="77777777" w:rsidR="008B09B2" w:rsidRPr="00DE3C4F" w:rsidRDefault="008B09B2" w:rsidP="004911CE">
            <w:pPr>
              <w:pStyle w:val="a3"/>
              <w:numPr>
                <w:ilvl w:val="0"/>
                <w:numId w:val="1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42A75819" w14:textId="77777777"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3,  p=0,6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28EB8802" w14:textId="77777777"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8B09B2" w14:paraId="3B233D65" w14:textId="77777777" w:rsidTr="008B09B2">
        <w:trPr>
          <w:trHeight w:val="561"/>
        </w:trPr>
        <w:tc>
          <w:tcPr>
            <w:tcW w:w="1008" w:type="dxa"/>
            <w:vMerge/>
          </w:tcPr>
          <w:p w14:paraId="5A20592E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260A283B" w14:textId="77777777" w:rsidR="008B09B2" w:rsidRPr="00DE3C4F" w:rsidRDefault="008B09B2" w:rsidP="004911CE">
            <w:pPr>
              <w:pStyle w:val="a3"/>
              <w:numPr>
                <w:ilvl w:val="0"/>
                <w:numId w:val="1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6EB63633" w14:textId="77777777" w:rsidR="008B09B2" w:rsidRDefault="0003709F" w:rsidP="008B09B2">
            <w:pPr>
              <w:snapToGrid w:val="0"/>
              <w:rPr>
                <w:lang w:val="en-US"/>
              </w:rPr>
            </w:pPr>
            <w:r w:rsidRPr="004C076E">
              <w:rPr>
                <w:noProof/>
                <w:position w:val="-32"/>
              </w:rPr>
              <w:object w:dxaOrig="3019" w:dyaOrig="760" w14:anchorId="28C4F58A">
                <v:shape id="_x0000_i1057" type="#_x0000_t75" alt="" style="width:150.9pt;height:38pt;mso-width-percent:0;mso-height-percent:0;mso-width-percent:0;mso-height-percent:0" o:ole="" filled="t">
                  <v:fill color2="black"/>
                  <v:imagedata r:id="rId27" o:title=""/>
                </v:shape>
                <o:OLEObject Type="Embed" ProgID="Equation.DSMT4" ShapeID="_x0000_i1057" DrawAspect="Content" ObjectID="_1732639238" r:id="rId40"/>
              </w:object>
            </w:r>
            <w:r w:rsidR="008B09B2" w:rsidRPr="004C076E">
              <w:rPr>
                <w:lang w:val="en-US"/>
              </w:rPr>
              <w:t xml:space="preserve"> </w:t>
            </w:r>
          </w:p>
          <w:p w14:paraId="5F4A2967" w14:textId="77777777" w:rsidR="008B09B2" w:rsidRPr="00044874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14:paraId="51F71186" w14:textId="77777777" w:rsidR="008B09B2" w:rsidRDefault="008B09B2" w:rsidP="008B09B2"/>
    <w:p w14:paraId="0E68269D" w14:textId="77777777"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14:paraId="7C77C949" w14:textId="77777777" w:rsidTr="008B09B2">
        <w:trPr>
          <w:trHeight w:val="30"/>
        </w:trPr>
        <w:tc>
          <w:tcPr>
            <w:tcW w:w="1008" w:type="dxa"/>
            <w:vMerge w:val="restart"/>
          </w:tcPr>
          <w:p w14:paraId="4C9DFBD9" w14:textId="77777777"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</w:p>
          <w:p w14:paraId="63D3911E" w14:textId="77777777" w:rsidR="008B09B2" w:rsidRDefault="008B09B2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910A8F">
              <w:rPr>
                <w:sz w:val="22"/>
                <w:szCs w:val="22"/>
              </w:rPr>
              <w:t>4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14:paraId="46730B35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4681CBE4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14:paraId="2E699880" w14:textId="77777777" w:rsidTr="008B09B2">
        <w:trPr>
          <w:trHeight w:val="316"/>
        </w:trPr>
        <w:tc>
          <w:tcPr>
            <w:tcW w:w="1008" w:type="dxa"/>
            <w:vMerge/>
          </w:tcPr>
          <w:p w14:paraId="1A71DF19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1D887303" w14:textId="77777777" w:rsidR="008B09B2" w:rsidRPr="00DE3C4F" w:rsidRDefault="008B09B2" w:rsidP="004911CE">
            <w:pPr>
              <w:pStyle w:val="a3"/>
              <w:numPr>
                <w:ilvl w:val="0"/>
                <w:numId w:val="1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16B10505" w14:textId="77777777"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7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4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201A5CDF" w14:textId="77777777"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2,  b=2,  c=3.</m:t>
                </m:r>
              </m:oMath>
            </m:oMathPara>
          </w:p>
        </w:tc>
      </w:tr>
      <w:tr w:rsidR="008B09B2" w14:paraId="176DD63C" w14:textId="77777777" w:rsidTr="008B09B2">
        <w:trPr>
          <w:trHeight w:val="561"/>
        </w:trPr>
        <w:tc>
          <w:tcPr>
            <w:tcW w:w="1008" w:type="dxa"/>
            <w:vMerge/>
          </w:tcPr>
          <w:p w14:paraId="240C36E6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03A2EB94" w14:textId="77777777" w:rsidR="008B09B2" w:rsidRPr="00DE3C4F" w:rsidRDefault="008B09B2" w:rsidP="004911CE">
            <w:pPr>
              <w:pStyle w:val="a3"/>
              <w:numPr>
                <w:ilvl w:val="0"/>
                <w:numId w:val="1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1C342DF6" w14:textId="77777777" w:rsidR="008B09B2" w:rsidRDefault="0003709F" w:rsidP="008B09B2">
            <w:pPr>
              <w:snapToGrid w:val="0"/>
              <w:rPr>
                <w:lang w:val="en-US"/>
              </w:rPr>
            </w:pPr>
            <w:r w:rsidRPr="009C6882">
              <w:rPr>
                <w:noProof/>
                <w:position w:val="-36"/>
              </w:rPr>
              <w:object w:dxaOrig="2980" w:dyaOrig="840" w14:anchorId="236EB27B">
                <v:shape id="_x0000_i1056" type="#_x0000_t75" alt="" style="width:149.2pt;height:42.05pt;mso-width-percent:0;mso-height-percent:0;mso-width-percent:0;mso-height-percent:0" o:ole="" filled="t">
                  <v:fill color2="black"/>
                  <v:imagedata r:id="rId41" o:title=""/>
                </v:shape>
                <o:OLEObject Type="Embed" ProgID="Equation.DSMT4" ShapeID="_x0000_i1056" DrawAspect="Content" ObjectID="_1732639239" r:id="rId42"/>
              </w:object>
            </w:r>
            <w:r w:rsidR="008B09B2" w:rsidRPr="004C076E">
              <w:rPr>
                <w:lang w:val="en-US"/>
              </w:rPr>
              <w:t xml:space="preserve"> </w:t>
            </w:r>
          </w:p>
          <w:p w14:paraId="18D3FBC1" w14:textId="77777777" w:rsidR="008B09B2" w:rsidRPr="00044874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 -1,  c= -2.</m:t>
                </m:r>
              </m:oMath>
            </m:oMathPara>
          </w:p>
        </w:tc>
      </w:tr>
    </w:tbl>
    <w:p w14:paraId="6BC07B55" w14:textId="77777777" w:rsidR="008750B2" w:rsidRDefault="008750B2" w:rsidP="00676F6B"/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14:paraId="3A622D25" w14:textId="77777777" w:rsidTr="008B09B2">
        <w:trPr>
          <w:trHeight w:val="30"/>
        </w:trPr>
        <w:tc>
          <w:tcPr>
            <w:tcW w:w="1008" w:type="dxa"/>
            <w:vMerge w:val="restart"/>
          </w:tcPr>
          <w:p w14:paraId="52486D47" w14:textId="77777777" w:rsidR="008B09B2" w:rsidRDefault="008B09B2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910A8F">
              <w:rPr>
                <w:sz w:val="22"/>
                <w:szCs w:val="22"/>
              </w:rPr>
              <w:t>5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14:paraId="3F95314F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5991687B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14:paraId="37F37F52" w14:textId="77777777" w:rsidTr="008B09B2">
        <w:trPr>
          <w:trHeight w:val="316"/>
        </w:trPr>
        <w:tc>
          <w:tcPr>
            <w:tcW w:w="1008" w:type="dxa"/>
            <w:vMerge/>
          </w:tcPr>
          <w:p w14:paraId="636AC4F2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12127652" w14:textId="77777777" w:rsidR="008B09B2" w:rsidRPr="00DE3C4F" w:rsidRDefault="008B09B2" w:rsidP="004911CE">
            <w:pPr>
              <w:pStyle w:val="a3"/>
              <w:numPr>
                <w:ilvl w:val="0"/>
                <w:numId w:val="2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6951EBAC" w14:textId="77777777" w:rsidR="008B09B2" w:rsidRPr="005440A1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6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7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  <w:p w14:paraId="06CB150E" w14:textId="77777777" w:rsidR="008B09B2" w:rsidRPr="005440A1" w:rsidRDefault="008B09B2" w:rsidP="008B09B2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2,  b=1,  c=3.</m:t>
                </m:r>
              </m:oMath>
            </m:oMathPara>
          </w:p>
        </w:tc>
      </w:tr>
      <w:tr w:rsidR="008B09B2" w14:paraId="7CBA1424" w14:textId="77777777" w:rsidTr="008B09B2">
        <w:trPr>
          <w:trHeight w:val="561"/>
        </w:trPr>
        <w:tc>
          <w:tcPr>
            <w:tcW w:w="1008" w:type="dxa"/>
            <w:vMerge/>
          </w:tcPr>
          <w:p w14:paraId="13684056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2178EB07" w14:textId="77777777" w:rsidR="008B09B2" w:rsidRPr="00DE3C4F" w:rsidRDefault="008B09B2" w:rsidP="004911CE">
            <w:pPr>
              <w:pStyle w:val="a3"/>
              <w:numPr>
                <w:ilvl w:val="0"/>
                <w:numId w:val="2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36DD1F78" w14:textId="77777777" w:rsidR="008B09B2" w:rsidRPr="005B2F76" w:rsidRDefault="0003709F" w:rsidP="008B09B2">
            <w:pPr>
              <w:snapToGrid w:val="0"/>
            </w:pPr>
            <w:r w:rsidRPr="00341FF7">
              <w:rPr>
                <w:noProof/>
                <w:position w:val="-32"/>
              </w:rPr>
              <w:object w:dxaOrig="2500" w:dyaOrig="760" w14:anchorId="70A7B133">
                <v:shape id="_x0000_i1055" type="#_x0000_t75" alt="" style="width:122.1pt;height:35.7pt;mso-width-percent:0;mso-height-percent:0;mso-width-percent:0;mso-height-percent:0" o:ole="" filled="t">
                  <v:fill color2="black"/>
                  <v:imagedata r:id="rId5" o:title=""/>
                </v:shape>
                <o:OLEObject Type="Embed" ProgID="Equation.DSMT4" ShapeID="_x0000_i1055" DrawAspect="Content" ObjectID="_1732639240" r:id="rId43"/>
              </w:object>
            </w:r>
          </w:p>
          <w:p w14:paraId="5C0D13B6" w14:textId="77777777" w:rsidR="008B09B2" w:rsidRPr="005B2F76" w:rsidRDefault="008B09B2" w:rsidP="008B09B2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 -2,  c=5</m:t>
                </m:r>
              </m:oMath>
            </m:oMathPara>
          </w:p>
        </w:tc>
      </w:tr>
    </w:tbl>
    <w:p w14:paraId="09A39FEB" w14:textId="77777777" w:rsidR="008B09B2" w:rsidRDefault="008B09B2" w:rsidP="008B09B2"/>
    <w:p w14:paraId="653AB124" w14:textId="77777777"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14:paraId="04739019" w14:textId="77777777" w:rsidTr="008B09B2">
        <w:trPr>
          <w:trHeight w:val="30"/>
        </w:trPr>
        <w:tc>
          <w:tcPr>
            <w:tcW w:w="1008" w:type="dxa"/>
            <w:vMerge w:val="restart"/>
          </w:tcPr>
          <w:p w14:paraId="17AAA9D1" w14:textId="77777777" w:rsidR="008B09B2" w:rsidRDefault="008B09B2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910A8F">
              <w:rPr>
                <w:sz w:val="22"/>
                <w:szCs w:val="22"/>
              </w:rPr>
              <w:t>6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14:paraId="09417472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2F1CF1C3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14:paraId="48D8348D" w14:textId="77777777" w:rsidTr="008B09B2">
        <w:trPr>
          <w:trHeight w:val="316"/>
        </w:trPr>
        <w:tc>
          <w:tcPr>
            <w:tcW w:w="1008" w:type="dxa"/>
            <w:vMerge/>
          </w:tcPr>
          <w:p w14:paraId="606BC2C8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211C593C" w14:textId="77777777" w:rsidR="008B09B2" w:rsidRPr="00DE3C4F" w:rsidRDefault="008B09B2" w:rsidP="004911CE">
            <w:pPr>
              <w:pStyle w:val="a3"/>
              <w:numPr>
                <w:ilvl w:val="0"/>
                <w:numId w:val="2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57981FD2" w14:textId="77777777" w:rsidR="008B09B2" w:rsidRPr="005C623E" w:rsidRDefault="008B09B2" w:rsidP="008B09B2">
            <w:pPr>
              <w:snapToGrid w:val="0"/>
              <w:jc w:val="center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7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  <w:p w14:paraId="0209B101" w14:textId="77777777" w:rsidR="008B09B2" w:rsidRPr="005C623E" w:rsidRDefault="008B09B2" w:rsidP="008B09B2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 xml:space="preserve">= -4,  </m:t>
                </m:r>
                <m:r>
                  <w:rPr>
                    <w:rFonts w:ascii="Cambria Math" w:hAnsi="Cambria Math"/>
                    <w:lang w:val="en-US"/>
                  </w:rPr>
                  <m:t>b=7,  c= -2.</m:t>
                </m:r>
              </m:oMath>
            </m:oMathPara>
          </w:p>
        </w:tc>
      </w:tr>
      <w:tr w:rsidR="008B09B2" w14:paraId="3CBDD02D" w14:textId="77777777" w:rsidTr="008B09B2">
        <w:trPr>
          <w:trHeight w:val="561"/>
        </w:trPr>
        <w:tc>
          <w:tcPr>
            <w:tcW w:w="1008" w:type="dxa"/>
            <w:vMerge/>
          </w:tcPr>
          <w:p w14:paraId="2964E01D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1DF68FAE" w14:textId="77777777" w:rsidR="008B09B2" w:rsidRPr="00DE3C4F" w:rsidRDefault="008B09B2" w:rsidP="004911CE">
            <w:pPr>
              <w:pStyle w:val="a3"/>
              <w:numPr>
                <w:ilvl w:val="0"/>
                <w:numId w:val="2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  <w:vAlign w:val="center"/>
          </w:tcPr>
          <w:p w14:paraId="16F2C335" w14:textId="77777777" w:rsidR="008B09B2" w:rsidRDefault="0003709F" w:rsidP="008B09B2">
            <w:pPr>
              <w:snapToGrid w:val="0"/>
              <w:jc w:val="both"/>
              <w:rPr>
                <w:lang w:val="en-US"/>
              </w:rPr>
            </w:pPr>
            <w:r w:rsidRPr="00341FF7">
              <w:rPr>
                <w:noProof/>
                <w:position w:val="-32"/>
              </w:rPr>
              <w:object w:dxaOrig="2480" w:dyaOrig="760" w14:anchorId="4E2A14CA">
                <v:shape id="_x0000_i1054" type="#_x0000_t75" alt="" style="width:122.1pt;height:35.7pt;mso-width-percent:0;mso-height-percent:0;mso-width-percent:0;mso-height-percent:0" o:ole="" filled="t">
                  <v:fill color2="black"/>
                  <v:imagedata r:id="rId7" o:title=""/>
                </v:shape>
                <o:OLEObject Type="Embed" ProgID="Equation.DSMT4" ShapeID="_x0000_i1054" DrawAspect="Content" ObjectID="_1732639241" r:id="rId44"/>
              </w:object>
            </w:r>
            <w:r w:rsidR="008B09B2">
              <w:rPr>
                <w:lang w:val="en-US"/>
              </w:rPr>
              <w:t xml:space="preserve"> </w:t>
            </w:r>
          </w:p>
          <w:p w14:paraId="7A37762F" w14:textId="77777777" w:rsidR="008B09B2" w:rsidRPr="005C623E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14:paraId="58E825CA" w14:textId="77777777" w:rsidR="008B09B2" w:rsidRDefault="008B09B2" w:rsidP="008B09B2"/>
    <w:p w14:paraId="5CFE8F3F" w14:textId="77777777"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14:paraId="1DA40C70" w14:textId="77777777" w:rsidTr="008B09B2">
        <w:trPr>
          <w:trHeight w:val="30"/>
        </w:trPr>
        <w:tc>
          <w:tcPr>
            <w:tcW w:w="1008" w:type="dxa"/>
            <w:vMerge w:val="restart"/>
          </w:tcPr>
          <w:p w14:paraId="2CCA4E10" w14:textId="77777777" w:rsidR="008B09B2" w:rsidRDefault="00910A8F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14:paraId="68217E0C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67ED8213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14:paraId="78163679" w14:textId="77777777" w:rsidTr="008B09B2">
        <w:trPr>
          <w:trHeight w:val="316"/>
        </w:trPr>
        <w:tc>
          <w:tcPr>
            <w:tcW w:w="1008" w:type="dxa"/>
            <w:vMerge/>
          </w:tcPr>
          <w:p w14:paraId="397DEFFE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2F6CABCE" w14:textId="77777777" w:rsidR="008B09B2" w:rsidRPr="00DE3C4F" w:rsidRDefault="008B09B2" w:rsidP="004911CE">
            <w:pPr>
              <w:pStyle w:val="a3"/>
              <w:numPr>
                <w:ilvl w:val="0"/>
                <w:numId w:val="3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7707D114" w14:textId="77777777"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 -5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01ECE4E8" w14:textId="77777777"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6,  c= -3.</m:t>
                </m:r>
              </m:oMath>
            </m:oMathPara>
          </w:p>
        </w:tc>
      </w:tr>
      <w:tr w:rsidR="008B09B2" w14:paraId="4FDCD4B4" w14:textId="77777777" w:rsidTr="008B09B2">
        <w:trPr>
          <w:trHeight w:val="561"/>
        </w:trPr>
        <w:tc>
          <w:tcPr>
            <w:tcW w:w="1008" w:type="dxa"/>
            <w:vMerge/>
          </w:tcPr>
          <w:p w14:paraId="0734C7E2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0EE4E054" w14:textId="77777777" w:rsidR="008B09B2" w:rsidRPr="00DE3C4F" w:rsidRDefault="008B09B2" w:rsidP="004911CE">
            <w:pPr>
              <w:pStyle w:val="a3"/>
              <w:numPr>
                <w:ilvl w:val="0"/>
                <w:numId w:val="3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7D7EA4F8" w14:textId="77777777" w:rsidR="008B09B2" w:rsidRDefault="0003709F" w:rsidP="008B09B2">
            <w:pPr>
              <w:snapToGrid w:val="0"/>
              <w:rPr>
                <w:lang w:val="en-US"/>
              </w:rPr>
            </w:pPr>
            <w:r w:rsidRPr="00F7343B">
              <w:rPr>
                <w:noProof/>
                <w:position w:val="-32"/>
              </w:rPr>
              <w:object w:dxaOrig="2840" w:dyaOrig="760" w14:anchorId="3CEACA96">
                <v:shape id="_x0000_i1053" type="#_x0000_t75" alt="" style="width:2in;height:35.7pt;mso-width-percent:0;mso-height-percent:0;mso-width-percent:0;mso-height-percent:0" o:ole="" filled="t">
                  <v:fill color2="black"/>
                  <v:imagedata r:id="rId9" o:title=""/>
                </v:shape>
                <o:OLEObject Type="Embed" ProgID="Equation.DSMT4" ShapeID="_x0000_i1053" DrawAspect="Content" ObjectID="_1732639242" r:id="rId45"/>
              </w:object>
            </w:r>
            <w:r w:rsidR="008B09B2">
              <w:rPr>
                <w:lang w:val="en-US"/>
              </w:rPr>
              <w:t xml:space="preserve"> </w:t>
            </w:r>
          </w:p>
          <w:p w14:paraId="7E8BAF9B" w14:textId="77777777" w:rsidR="008B09B2" w:rsidRPr="005C623E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4,  b= -2,  c=0.</m:t>
                </m:r>
              </m:oMath>
            </m:oMathPara>
          </w:p>
        </w:tc>
      </w:tr>
    </w:tbl>
    <w:p w14:paraId="65D8DFEB" w14:textId="77777777" w:rsidR="008B09B2" w:rsidRDefault="008B09B2" w:rsidP="008B09B2"/>
    <w:p w14:paraId="4C13351A" w14:textId="77777777"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14:paraId="789ADBC5" w14:textId="77777777" w:rsidTr="008B09B2">
        <w:trPr>
          <w:trHeight w:val="30"/>
        </w:trPr>
        <w:tc>
          <w:tcPr>
            <w:tcW w:w="1008" w:type="dxa"/>
            <w:vMerge w:val="restart"/>
          </w:tcPr>
          <w:p w14:paraId="17E91485" w14:textId="77777777" w:rsidR="008B09B2" w:rsidRDefault="00910A8F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8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14:paraId="63C4DF46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12B659AC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14:paraId="35793807" w14:textId="77777777" w:rsidTr="008B09B2">
        <w:trPr>
          <w:trHeight w:val="316"/>
        </w:trPr>
        <w:tc>
          <w:tcPr>
            <w:tcW w:w="1008" w:type="dxa"/>
            <w:vMerge/>
          </w:tcPr>
          <w:p w14:paraId="67EE0EEC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32BF6567" w14:textId="77777777" w:rsidR="008B09B2" w:rsidRPr="00DE3C4F" w:rsidRDefault="008B09B2" w:rsidP="004911CE">
            <w:pPr>
              <w:pStyle w:val="a3"/>
              <w:numPr>
                <w:ilvl w:val="0"/>
                <w:numId w:val="3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73A1E8F2" w14:textId="77777777" w:rsidR="008B09B2" w:rsidRPr="005C623E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7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25728586" w14:textId="77777777" w:rsidR="008B09B2" w:rsidRPr="005C623E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7,  c= -2.</m:t>
                </m:r>
              </m:oMath>
            </m:oMathPara>
          </w:p>
        </w:tc>
      </w:tr>
      <w:tr w:rsidR="008B09B2" w14:paraId="12B54C7E" w14:textId="77777777" w:rsidTr="008B09B2">
        <w:trPr>
          <w:trHeight w:val="561"/>
        </w:trPr>
        <w:tc>
          <w:tcPr>
            <w:tcW w:w="1008" w:type="dxa"/>
            <w:vMerge/>
          </w:tcPr>
          <w:p w14:paraId="06672FED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3FA6403C" w14:textId="77777777" w:rsidR="008B09B2" w:rsidRPr="00DE3C4F" w:rsidRDefault="008B09B2" w:rsidP="004911CE">
            <w:pPr>
              <w:pStyle w:val="a3"/>
              <w:numPr>
                <w:ilvl w:val="0"/>
                <w:numId w:val="3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67FB0CEB" w14:textId="77777777" w:rsidR="008B09B2" w:rsidRDefault="0003709F" w:rsidP="008B09B2">
            <w:pPr>
              <w:snapToGrid w:val="0"/>
              <w:rPr>
                <w:lang w:val="en-US"/>
              </w:rPr>
            </w:pPr>
            <w:r w:rsidRPr="00F7343B">
              <w:rPr>
                <w:noProof/>
                <w:position w:val="-32"/>
              </w:rPr>
              <w:object w:dxaOrig="2540" w:dyaOrig="760" w14:anchorId="15100181">
                <v:shape id="_x0000_i1052" type="#_x0000_t75" alt="" style="width:127.85pt;height:38pt;mso-width-percent:0;mso-height-percent:0;mso-width-percent:0;mso-height-percent:0" o:ole="" filled="t">
                  <v:fill color2="black"/>
                  <v:imagedata r:id="rId11" o:title=""/>
                </v:shape>
                <o:OLEObject Type="Embed" ProgID="Equation.DSMT4" ShapeID="_x0000_i1052" DrawAspect="Content" ObjectID="_1732639243" r:id="rId46"/>
              </w:object>
            </w:r>
            <w:r w:rsidR="008B09B2">
              <w:rPr>
                <w:lang w:val="en-US"/>
              </w:rPr>
              <w:t xml:space="preserve"> </w:t>
            </w:r>
          </w:p>
          <w:p w14:paraId="252B8C62" w14:textId="77777777" w:rsidR="008B09B2" w:rsidRPr="005C623E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14:paraId="50443CCA" w14:textId="77777777" w:rsidR="008B09B2" w:rsidRDefault="008B09B2" w:rsidP="008B09B2">
      <w:pPr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14:paraId="5C92D2C6" w14:textId="77777777" w:rsidTr="008B09B2">
        <w:trPr>
          <w:trHeight w:val="30"/>
        </w:trPr>
        <w:tc>
          <w:tcPr>
            <w:tcW w:w="1008" w:type="dxa"/>
            <w:vMerge w:val="restart"/>
          </w:tcPr>
          <w:p w14:paraId="64DCE201" w14:textId="77777777" w:rsidR="008B09B2" w:rsidRDefault="00910A8F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9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14:paraId="08D72B4A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41A47114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14:paraId="3CA16224" w14:textId="77777777" w:rsidTr="008B09B2">
        <w:trPr>
          <w:trHeight w:val="316"/>
        </w:trPr>
        <w:tc>
          <w:tcPr>
            <w:tcW w:w="1008" w:type="dxa"/>
            <w:vMerge/>
          </w:tcPr>
          <w:p w14:paraId="07ACCCDA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0B3B6F49" w14:textId="77777777" w:rsidR="008B09B2" w:rsidRPr="00DE3C4F" w:rsidRDefault="008B09B2" w:rsidP="004911CE">
            <w:pPr>
              <w:pStyle w:val="a3"/>
              <w:numPr>
                <w:ilvl w:val="0"/>
                <w:numId w:val="3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0228FDD1" w14:textId="77777777"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4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6.</m:t>
                </m:r>
              </m:oMath>
            </m:oMathPara>
          </w:p>
          <w:p w14:paraId="799DFA89" w14:textId="77777777"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7,  b= -5,  c= -2.</m:t>
                </m:r>
              </m:oMath>
            </m:oMathPara>
          </w:p>
        </w:tc>
      </w:tr>
      <w:tr w:rsidR="008B09B2" w14:paraId="2A1AB6FB" w14:textId="77777777" w:rsidTr="008B09B2">
        <w:trPr>
          <w:trHeight w:val="561"/>
        </w:trPr>
        <w:tc>
          <w:tcPr>
            <w:tcW w:w="1008" w:type="dxa"/>
            <w:vMerge/>
          </w:tcPr>
          <w:p w14:paraId="163EE01D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052874A2" w14:textId="77777777" w:rsidR="008B09B2" w:rsidRPr="00DE3C4F" w:rsidRDefault="008B09B2" w:rsidP="004911CE">
            <w:pPr>
              <w:pStyle w:val="a3"/>
              <w:numPr>
                <w:ilvl w:val="0"/>
                <w:numId w:val="3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7C0F11E3" w14:textId="77777777" w:rsidR="008B09B2" w:rsidRDefault="0003709F" w:rsidP="008B09B2">
            <w:pPr>
              <w:snapToGrid w:val="0"/>
              <w:rPr>
                <w:lang w:val="en-US"/>
              </w:rPr>
            </w:pPr>
            <w:r w:rsidRPr="00653A98">
              <w:rPr>
                <w:noProof/>
                <w:position w:val="-30"/>
              </w:rPr>
              <w:object w:dxaOrig="3000" w:dyaOrig="720" w14:anchorId="52797269">
                <v:shape id="_x0000_i1051" type="#_x0000_t75" alt="" style="width:149.75pt;height:36.3pt;mso-width-percent:0;mso-height-percent:0;mso-width-percent:0;mso-height-percent:0" o:ole="" filled="t">
                  <v:fill color2="black"/>
                  <v:imagedata r:id="rId13" o:title=""/>
                </v:shape>
                <o:OLEObject Type="Embed" ProgID="Equation.DSMT4" ShapeID="_x0000_i1051" DrawAspect="Content" ObjectID="_1732639244" r:id="rId47"/>
              </w:object>
            </w:r>
            <w:r w:rsidR="008B09B2" w:rsidRPr="00653A98">
              <w:rPr>
                <w:lang w:val="en-US"/>
              </w:rPr>
              <w:t xml:space="preserve"> </w:t>
            </w:r>
          </w:p>
          <w:p w14:paraId="692E23A7" w14:textId="77777777" w:rsidR="008B09B2" w:rsidRPr="005C623E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4,  b=2,  c=2.</m:t>
                </m:r>
              </m:oMath>
            </m:oMathPara>
          </w:p>
        </w:tc>
      </w:tr>
    </w:tbl>
    <w:p w14:paraId="5DEA7194" w14:textId="77777777" w:rsidR="008B09B2" w:rsidRDefault="008B09B2" w:rsidP="008B09B2"/>
    <w:p w14:paraId="06143607" w14:textId="77777777" w:rsidR="008B09B2" w:rsidRDefault="008B09B2" w:rsidP="008B09B2"/>
    <w:p w14:paraId="5069564D" w14:textId="77777777"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14:paraId="3B9D2C84" w14:textId="77777777" w:rsidTr="008B09B2">
        <w:trPr>
          <w:trHeight w:val="30"/>
        </w:trPr>
        <w:tc>
          <w:tcPr>
            <w:tcW w:w="1008" w:type="dxa"/>
            <w:vMerge w:val="restart"/>
          </w:tcPr>
          <w:p w14:paraId="7420A4CE" w14:textId="77777777" w:rsidR="008B09B2" w:rsidRDefault="008B09B2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3</w:t>
            </w:r>
            <w:r w:rsidR="00910A8F">
              <w:rPr>
                <w:sz w:val="22"/>
                <w:szCs w:val="22"/>
              </w:rPr>
              <w:t>0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14:paraId="235F7510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201AB4F7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14:paraId="35185055" w14:textId="77777777" w:rsidTr="008B09B2">
        <w:trPr>
          <w:trHeight w:val="316"/>
        </w:trPr>
        <w:tc>
          <w:tcPr>
            <w:tcW w:w="1008" w:type="dxa"/>
            <w:vMerge/>
          </w:tcPr>
          <w:p w14:paraId="17C1940E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7859973A" w14:textId="77777777" w:rsidR="008B09B2" w:rsidRPr="00DE3C4F" w:rsidRDefault="008B09B2" w:rsidP="004911CE">
            <w:pPr>
              <w:pStyle w:val="a3"/>
              <w:numPr>
                <w:ilvl w:val="0"/>
                <w:numId w:val="3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200B8A7A" w14:textId="77777777" w:rsidR="008B09B2" w:rsidRDefault="008B09B2" w:rsidP="008B09B2">
            <w:pPr>
              <w:snapToGrid w:val="0"/>
            </w:pPr>
            <m:oMath>
              <m:r>
                <w:rPr>
                  <w:rFonts w:ascii="Cambria Math" w:hAnsi="Cambria Math"/>
                  <w:lang w:val="en-US"/>
                </w:rPr>
                <m:t>n</m:t>
              </m:r>
              <m:r>
                <w:rPr>
                  <w:rFonts w:ascii="Cambria Math" w:hAnsi="Cambria Math"/>
                </w:rPr>
                <m:t xml:space="preserve">=9,   </m:t>
              </m:r>
              <m:r>
                <w:rPr>
                  <w:rFonts w:ascii="Cambria Math" w:hAnsi="Cambria Math"/>
                  <w:lang w:val="en-US"/>
                </w:rPr>
                <m:t>p</m:t>
              </m:r>
              <m:r>
                <w:rPr>
                  <w:rFonts w:ascii="Cambria Math" w:hAnsi="Cambria Math"/>
                </w:rPr>
                <m:t xml:space="preserve">=0,7,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=3,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9</m:t>
              </m:r>
            </m:oMath>
            <w:r>
              <w:t>.</w:t>
            </w:r>
          </w:p>
          <w:p w14:paraId="75CC2E47" w14:textId="77777777" w:rsidR="008B09B2" w:rsidRDefault="008B09B2" w:rsidP="008B09B2">
            <w:pPr>
              <w:snapToGrid w:val="0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=9,  b= -3,  c= -1.</m:t>
                </m:r>
              </m:oMath>
            </m:oMathPara>
          </w:p>
        </w:tc>
      </w:tr>
      <w:tr w:rsidR="008B09B2" w14:paraId="64C3BDFF" w14:textId="77777777" w:rsidTr="008B09B2">
        <w:trPr>
          <w:trHeight w:val="561"/>
        </w:trPr>
        <w:tc>
          <w:tcPr>
            <w:tcW w:w="1008" w:type="dxa"/>
            <w:vMerge/>
          </w:tcPr>
          <w:p w14:paraId="00CE8E25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0F2FDCF0" w14:textId="77777777" w:rsidR="008B09B2" w:rsidRPr="00DE3C4F" w:rsidRDefault="008B09B2" w:rsidP="004911CE">
            <w:pPr>
              <w:pStyle w:val="a3"/>
              <w:numPr>
                <w:ilvl w:val="0"/>
                <w:numId w:val="3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3A3B9F35" w14:textId="77777777" w:rsidR="008B09B2" w:rsidRDefault="0003709F" w:rsidP="008B09B2">
            <w:pPr>
              <w:snapToGrid w:val="0"/>
              <w:rPr>
                <w:lang w:val="en-US"/>
              </w:rPr>
            </w:pPr>
            <w:r w:rsidRPr="00653A98">
              <w:rPr>
                <w:noProof/>
                <w:position w:val="-30"/>
              </w:rPr>
              <w:object w:dxaOrig="2860" w:dyaOrig="720" w14:anchorId="2E1CD6DB">
                <v:shape id="_x0000_i1050" type="#_x0000_t75" alt="" style="width:142.85pt;height:36.3pt;mso-width-percent:0;mso-height-percent:0;mso-width-percent:0;mso-height-percent:0" o:ole="" filled="t">
                  <v:fill color2="black"/>
                  <v:imagedata r:id="rId15" o:title=""/>
                </v:shape>
                <o:OLEObject Type="Embed" ProgID="Equation.DSMT4" ShapeID="_x0000_i1050" DrawAspect="Content" ObjectID="_1732639245" r:id="rId48"/>
              </w:object>
            </w:r>
            <w:r w:rsidR="008B09B2" w:rsidRPr="00653A98">
              <w:rPr>
                <w:lang w:val="en-US"/>
              </w:rPr>
              <w:t xml:space="preserve"> </w:t>
            </w:r>
          </w:p>
          <w:p w14:paraId="1C578631" w14:textId="77777777" w:rsidR="008B09B2" w:rsidRPr="00EB3E0A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5,  b= -2,  c=3.</m:t>
                </m:r>
              </m:oMath>
            </m:oMathPara>
          </w:p>
        </w:tc>
      </w:tr>
    </w:tbl>
    <w:p w14:paraId="445CC251" w14:textId="77777777" w:rsidR="008B09B2" w:rsidRDefault="008B09B2" w:rsidP="008B09B2"/>
    <w:p w14:paraId="35977FBC" w14:textId="77777777"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14:paraId="297819E9" w14:textId="77777777" w:rsidTr="008B09B2">
        <w:trPr>
          <w:trHeight w:val="30"/>
        </w:trPr>
        <w:tc>
          <w:tcPr>
            <w:tcW w:w="1008" w:type="dxa"/>
            <w:vMerge w:val="restart"/>
          </w:tcPr>
          <w:p w14:paraId="100C0EC4" w14:textId="77777777" w:rsidR="008B09B2" w:rsidRDefault="008B09B2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="00910A8F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14:paraId="399F22E9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290B16D8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14:paraId="2F64E641" w14:textId="77777777" w:rsidTr="008B09B2">
        <w:trPr>
          <w:trHeight w:val="316"/>
        </w:trPr>
        <w:tc>
          <w:tcPr>
            <w:tcW w:w="1008" w:type="dxa"/>
            <w:vMerge/>
          </w:tcPr>
          <w:p w14:paraId="7F86D762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7301BF56" w14:textId="77777777" w:rsidR="008B09B2" w:rsidRPr="00DE3C4F" w:rsidRDefault="008B09B2" w:rsidP="004911CE">
            <w:pPr>
              <w:pStyle w:val="a3"/>
              <w:numPr>
                <w:ilvl w:val="0"/>
                <w:numId w:val="3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25164672" w14:textId="77777777" w:rsidR="008B09B2" w:rsidRPr="005927D8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3,  p=0,3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4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62995529" w14:textId="77777777" w:rsidR="008B09B2" w:rsidRPr="005927D8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8B09B2" w14:paraId="3A95E2EA" w14:textId="77777777" w:rsidTr="008B09B2">
        <w:trPr>
          <w:trHeight w:val="561"/>
        </w:trPr>
        <w:tc>
          <w:tcPr>
            <w:tcW w:w="1008" w:type="dxa"/>
            <w:vMerge/>
          </w:tcPr>
          <w:p w14:paraId="4CE215B8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1867FFF9" w14:textId="77777777" w:rsidR="008B09B2" w:rsidRPr="00DE3C4F" w:rsidRDefault="008B09B2" w:rsidP="004911CE">
            <w:pPr>
              <w:pStyle w:val="a3"/>
              <w:numPr>
                <w:ilvl w:val="0"/>
                <w:numId w:val="3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68D3BBE9" w14:textId="77777777" w:rsidR="008B09B2" w:rsidRDefault="0003709F" w:rsidP="008B09B2">
            <w:pPr>
              <w:snapToGrid w:val="0"/>
              <w:rPr>
                <w:lang w:val="en-US"/>
              </w:rPr>
            </w:pPr>
            <w:r w:rsidRPr="00653A98">
              <w:rPr>
                <w:noProof/>
                <w:position w:val="-32"/>
              </w:rPr>
              <w:object w:dxaOrig="2980" w:dyaOrig="760" w14:anchorId="6689EFD5">
                <v:shape id="_x0000_i1049" type="#_x0000_t75" alt="" style="width:148.6pt;height:38pt;mso-width-percent:0;mso-height-percent:0;mso-width-percent:0;mso-height-percent:0" o:ole="" filled="t">
                  <v:fill color2="black"/>
                  <v:imagedata r:id="rId17" o:title=""/>
                </v:shape>
                <o:OLEObject Type="Embed" ProgID="Equation.DSMT4" ShapeID="_x0000_i1049" DrawAspect="Content" ObjectID="_1732639246" r:id="rId49"/>
              </w:object>
            </w:r>
            <w:r w:rsidR="008B09B2" w:rsidRPr="00653A98">
              <w:rPr>
                <w:lang w:val="en-US"/>
              </w:rPr>
              <w:t xml:space="preserve"> </w:t>
            </w:r>
          </w:p>
          <w:p w14:paraId="1DDCCC4A" w14:textId="77777777" w:rsidR="008B09B2" w:rsidRPr="005927D8" w:rsidRDefault="008B09B2" w:rsidP="008B09B2">
            <w:pPr>
              <w:snapToGrid w:val="0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14:paraId="232EEF0B" w14:textId="77777777" w:rsidR="008B09B2" w:rsidRDefault="008B09B2" w:rsidP="008B09B2"/>
    <w:p w14:paraId="5A955023" w14:textId="77777777"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14:paraId="0FB2C021" w14:textId="77777777" w:rsidTr="008B09B2">
        <w:trPr>
          <w:trHeight w:val="30"/>
        </w:trPr>
        <w:tc>
          <w:tcPr>
            <w:tcW w:w="1008" w:type="dxa"/>
            <w:vMerge w:val="restart"/>
          </w:tcPr>
          <w:p w14:paraId="2D303212" w14:textId="77777777" w:rsidR="008B09B2" w:rsidRDefault="008B09B2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="00910A8F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14:paraId="2CFDB0D6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1B75C27C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14:paraId="5D001620" w14:textId="77777777" w:rsidTr="008B09B2">
        <w:trPr>
          <w:trHeight w:val="316"/>
        </w:trPr>
        <w:tc>
          <w:tcPr>
            <w:tcW w:w="1008" w:type="dxa"/>
            <w:vMerge/>
          </w:tcPr>
          <w:p w14:paraId="5781647D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19F8F996" w14:textId="77777777" w:rsidR="008B09B2" w:rsidRPr="00DE3C4F" w:rsidRDefault="008B09B2" w:rsidP="004911CE">
            <w:pPr>
              <w:pStyle w:val="a3"/>
              <w:numPr>
                <w:ilvl w:val="0"/>
                <w:numId w:val="3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7F8BB1BA" w14:textId="77777777" w:rsidR="008B09B2" w:rsidRPr="00107B0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2D2E1C4A" w14:textId="77777777" w:rsidR="008B09B2" w:rsidRPr="00107B0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8B09B2" w14:paraId="27256896" w14:textId="77777777" w:rsidTr="008B09B2">
        <w:trPr>
          <w:trHeight w:val="561"/>
        </w:trPr>
        <w:tc>
          <w:tcPr>
            <w:tcW w:w="1008" w:type="dxa"/>
            <w:vMerge/>
          </w:tcPr>
          <w:p w14:paraId="675DC242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12F248C1" w14:textId="77777777" w:rsidR="008B09B2" w:rsidRPr="00DE3C4F" w:rsidRDefault="008B09B2" w:rsidP="004911CE">
            <w:pPr>
              <w:pStyle w:val="a3"/>
              <w:numPr>
                <w:ilvl w:val="0"/>
                <w:numId w:val="3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73DDC15E" w14:textId="77777777" w:rsidR="008B09B2" w:rsidRDefault="0003709F" w:rsidP="008B09B2">
            <w:pPr>
              <w:snapToGrid w:val="0"/>
              <w:rPr>
                <w:lang w:val="en-US"/>
              </w:rPr>
            </w:pPr>
            <w:r w:rsidRPr="00C60C34">
              <w:rPr>
                <w:noProof/>
                <w:position w:val="-34"/>
              </w:rPr>
              <w:object w:dxaOrig="2960" w:dyaOrig="800" w14:anchorId="4DCB6F2A">
                <v:shape id="_x0000_i1048" type="#_x0000_t75" alt="" style="width:147.45pt;height:39.75pt;mso-width-percent:0;mso-height-percent:0;mso-width-percent:0;mso-height-percent:0" o:ole="" filled="t">
                  <v:fill color2="black"/>
                  <v:imagedata r:id="rId19" o:title=""/>
                </v:shape>
                <o:OLEObject Type="Embed" ProgID="Equation.DSMT4" ShapeID="_x0000_i1048" DrawAspect="Content" ObjectID="_1732639247" r:id="rId50"/>
              </w:object>
            </w:r>
            <w:r w:rsidR="008B09B2" w:rsidRPr="00C60C34">
              <w:rPr>
                <w:lang w:val="en-US"/>
              </w:rPr>
              <w:t xml:space="preserve"> </w:t>
            </w:r>
          </w:p>
          <w:p w14:paraId="1D502844" w14:textId="77777777" w:rsidR="008B09B2" w:rsidRPr="00107B0E" w:rsidRDefault="008B09B2" w:rsidP="008B09B2">
            <w:pPr>
              <w:snapToGrid w:val="0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14:paraId="6129F897" w14:textId="77777777" w:rsidR="008B09B2" w:rsidRDefault="008B09B2" w:rsidP="008B09B2"/>
    <w:p w14:paraId="2232983E" w14:textId="77777777"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14:paraId="2E61F153" w14:textId="77777777" w:rsidTr="008B09B2">
        <w:trPr>
          <w:trHeight w:val="30"/>
        </w:trPr>
        <w:tc>
          <w:tcPr>
            <w:tcW w:w="1008" w:type="dxa"/>
            <w:vMerge w:val="restart"/>
          </w:tcPr>
          <w:p w14:paraId="0A073EC5" w14:textId="77777777" w:rsidR="008B09B2" w:rsidRDefault="008B09B2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="00910A8F">
              <w:rPr>
                <w:sz w:val="22"/>
                <w:szCs w:val="22"/>
              </w:rPr>
              <w:t>3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14:paraId="52FFC08A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388A5815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14:paraId="28DF2AAA" w14:textId="77777777" w:rsidTr="008B09B2">
        <w:trPr>
          <w:trHeight w:val="316"/>
        </w:trPr>
        <w:tc>
          <w:tcPr>
            <w:tcW w:w="1008" w:type="dxa"/>
            <w:vMerge/>
          </w:tcPr>
          <w:p w14:paraId="7E73D2DE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3C6D870F" w14:textId="77777777" w:rsidR="008B09B2" w:rsidRPr="00DE3C4F" w:rsidRDefault="008B09B2" w:rsidP="004911CE">
            <w:pPr>
              <w:pStyle w:val="a3"/>
              <w:numPr>
                <w:ilvl w:val="0"/>
                <w:numId w:val="3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50E32064" w14:textId="77777777"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10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9.</m:t>
                </m:r>
              </m:oMath>
            </m:oMathPara>
          </w:p>
          <w:p w14:paraId="345E8348" w14:textId="77777777"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9,  b= -3,  c= -1.</m:t>
                </m:r>
              </m:oMath>
            </m:oMathPara>
          </w:p>
        </w:tc>
      </w:tr>
      <w:tr w:rsidR="008B09B2" w14:paraId="5495DD79" w14:textId="77777777" w:rsidTr="008B09B2">
        <w:trPr>
          <w:trHeight w:val="561"/>
        </w:trPr>
        <w:tc>
          <w:tcPr>
            <w:tcW w:w="1008" w:type="dxa"/>
            <w:vMerge/>
          </w:tcPr>
          <w:p w14:paraId="14747681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52F2F5EC" w14:textId="77777777" w:rsidR="008B09B2" w:rsidRPr="00DE3C4F" w:rsidRDefault="008B09B2" w:rsidP="004911CE">
            <w:pPr>
              <w:pStyle w:val="a3"/>
              <w:numPr>
                <w:ilvl w:val="0"/>
                <w:numId w:val="3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4DD14E61" w14:textId="77777777" w:rsidR="008B09B2" w:rsidRDefault="0003709F" w:rsidP="008B09B2">
            <w:pPr>
              <w:snapToGrid w:val="0"/>
              <w:rPr>
                <w:lang w:val="en-US"/>
              </w:rPr>
            </w:pPr>
            <w:r w:rsidRPr="00C60C34">
              <w:rPr>
                <w:noProof/>
                <w:position w:val="-36"/>
              </w:rPr>
              <w:object w:dxaOrig="2720" w:dyaOrig="840" w14:anchorId="5DEE373D">
                <v:shape id="_x0000_i1047" type="#_x0000_t75" alt="" style="width:135.35pt;height:42.05pt;mso-width-percent:0;mso-height-percent:0;mso-width-percent:0;mso-height-percent:0" o:ole="" filled="t">
                  <v:fill color2="black"/>
                  <v:imagedata r:id="rId21" o:title=""/>
                </v:shape>
                <o:OLEObject Type="Embed" ProgID="Equation.DSMT4" ShapeID="_x0000_i1047" DrawAspect="Content" ObjectID="_1732639248" r:id="rId51"/>
              </w:object>
            </w:r>
            <w:r w:rsidR="008B09B2" w:rsidRPr="00C60C34">
              <w:rPr>
                <w:lang w:val="en-US"/>
              </w:rPr>
              <w:t xml:space="preserve"> </w:t>
            </w:r>
          </w:p>
          <w:p w14:paraId="71B8AB70" w14:textId="77777777" w:rsidR="008B09B2" w:rsidRPr="00C02A85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5,  b= -2,  c=3.</m:t>
                </m:r>
              </m:oMath>
            </m:oMathPara>
          </w:p>
        </w:tc>
      </w:tr>
    </w:tbl>
    <w:p w14:paraId="145E597B" w14:textId="77777777"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14:paraId="73E0D616" w14:textId="77777777" w:rsidTr="008B09B2">
        <w:trPr>
          <w:trHeight w:val="30"/>
        </w:trPr>
        <w:tc>
          <w:tcPr>
            <w:tcW w:w="1008" w:type="dxa"/>
            <w:vMerge w:val="restart"/>
          </w:tcPr>
          <w:p w14:paraId="029B7417" w14:textId="77777777" w:rsidR="008B09B2" w:rsidRDefault="008B09B2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="00910A8F">
              <w:rPr>
                <w:sz w:val="22"/>
                <w:szCs w:val="22"/>
              </w:rPr>
              <w:t>4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14:paraId="20C156DF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342E6B8D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14:paraId="11AA0BFB" w14:textId="77777777" w:rsidTr="008B09B2">
        <w:trPr>
          <w:trHeight w:val="316"/>
        </w:trPr>
        <w:tc>
          <w:tcPr>
            <w:tcW w:w="1008" w:type="dxa"/>
            <w:vMerge/>
          </w:tcPr>
          <w:p w14:paraId="13821057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7FB9A74D" w14:textId="77777777" w:rsidR="008B09B2" w:rsidRPr="00DE3C4F" w:rsidRDefault="008B09B2" w:rsidP="004911CE">
            <w:pPr>
              <w:pStyle w:val="a3"/>
              <w:numPr>
                <w:ilvl w:val="0"/>
                <w:numId w:val="3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1054430A" w14:textId="77777777"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10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1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0B9C9919" w14:textId="77777777"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7,  c= -2.</m:t>
                </m:r>
              </m:oMath>
            </m:oMathPara>
          </w:p>
        </w:tc>
      </w:tr>
      <w:tr w:rsidR="008B09B2" w14:paraId="371563DF" w14:textId="77777777" w:rsidTr="008B09B2">
        <w:trPr>
          <w:trHeight w:val="561"/>
        </w:trPr>
        <w:tc>
          <w:tcPr>
            <w:tcW w:w="1008" w:type="dxa"/>
            <w:vMerge/>
          </w:tcPr>
          <w:p w14:paraId="439A62FE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14D476B4" w14:textId="77777777" w:rsidR="008B09B2" w:rsidRPr="00DE3C4F" w:rsidRDefault="008B09B2" w:rsidP="004911CE">
            <w:pPr>
              <w:pStyle w:val="a3"/>
              <w:numPr>
                <w:ilvl w:val="0"/>
                <w:numId w:val="3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35DA955B" w14:textId="77777777" w:rsidR="008B09B2" w:rsidRDefault="0003709F" w:rsidP="008B09B2">
            <w:pPr>
              <w:snapToGrid w:val="0"/>
              <w:rPr>
                <w:lang w:val="en-US"/>
              </w:rPr>
            </w:pPr>
            <w:r w:rsidRPr="00341FF7">
              <w:rPr>
                <w:noProof/>
                <w:position w:val="-36"/>
              </w:rPr>
              <w:object w:dxaOrig="2780" w:dyaOrig="840" w14:anchorId="5D7F0561">
                <v:shape id="_x0000_i1046" type="#_x0000_t75" alt="" style="width:138.8pt;height:42.05pt;mso-width-percent:0;mso-height-percent:0;mso-width-percent:0;mso-height-percent:0" o:ole="" filled="t">
                  <v:fill color2="black"/>
                  <v:imagedata r:id="rId23" o:title=""/>
                </v:shape>
                <o:OLEObject Type="Embed" ProgID="Equation.DSMT4" ShapeID="_x0000_i1046" DrawAspect="Content" ObjectID="_1732639249" r:id="rId52"/>
              </w:object>
            </w:r>
            <w:r w:rsidR="008B09B2">
              <w:rPr>
                <w:lang w:val="en-US"/>
              </w:rPr>
              <w:t xml:space="preserve"> </w:t>
            </w:r>
          </w:p>
          <w:p w14:paraId="1DA0A638" w14:textId="77777777" w:rsidR="008B09B2" w:rsidRPr="00C02A85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14:paraId="4AA53E53" w14:textId="77777777" w:rsidR="008B09B2" w:rsidRDefault="008B09B2" w:rsidP="008B09B2"/>
    <w:p w14:paraId="4054C79A" w14:textId="77777777"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14:paraId="2DA315BD" w14:textId="77777777" w:rsidTr="008B09B2">
        <w:trPr>
          <w:trHeight w:val="30"/>
        </w:trPr>
        <w:tc>
          <w:tcPr>
            <w:tcW w:w="1008" w:type="dxa"/>
            <w:vMerge w:val="restart"/>
          </w:tcPr>
          <w:p w14:paraId="0F7A236F" w14:textId="77777777" w:rsidR="008B09B2" w:rsidRDefault="008B09B2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="00910A8F">
              <w:rPr>
                <w:sz w:val="22"/>
                <w:szCs w:val="22"/>
              </w:rPr>
              <w:t>5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14:paraId="5BAE0D8C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3F4AA4DA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14:paraId="3F473E74" w14:textId="77777777" w:rsidTr="008B09B2">
        <w:trPr>
          <w:trHeight w:val="316"/>
        </w:trPr>
        <w:tc>
          <w:tcPr>
            <w:tcW w:w="1008" w:type="dxa"/>
            <w:vMerge/>
          </w:tcPr>
          <w:p w14:paraId="6485C5A1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7AFBA6BF" w14:textId="77777777" w:rsidR="008B09B2" w:rsidRPr="00DE3C4F" w:rsidRDefault="008B09B2" w:rsidP="004911CE">
            <w:pPr>
              <w:pStyle w:val="a3"/>
              <w:numPr>
                <w:ilvl w:val="0"/>
                <w:numId w:val="3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2338F7DB" w14:textId="77777777" w:rsidR="008B09B2" w:rsidRPr="00945647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p=0,5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5.</m:t>
                </m:r>
              </m:oMath>
            </m:oMathPara>
          </w:p>
          <w:p w14:paraId="5B8959CF" w14:textId="77777777" w:rsidR="008B09B2" w:rsidRPr="00945647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 -1,  c=0.</m:t>
                </m:r>
              </m:oMath>
            </m:oMathPara>
          </w:p>
        </w:tc>
      </w:tr>
      <w:tr w:rsidR="008B09B2" w14:paraId="74D3AE20" w14:textId="77777777" w:rsidTr="008B09B2">
        <w:trPr>
          <w:trHeight w:val="561"/>
        </w:trPr>
        <w:tc>
          <w:tcPr>
            <w:tcW w:w="1008" w:type="dxa"/>
            <w:vMerge/>
          </w:tcPr>
          <w:p w14:paraId="2B33C354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7BD94986" w14:textId="77777777" w:rsidR="008B09B2" w:rsidRPr="00DE3C4F" w:rsidRDefault="008B09B2" w:rsidP="004911CE">
            <w:pPr>
              <w:pStyle w:val="a3"/>
              <w:numPr>
                <w:ilvl w:val="0"/>
                <w:numId w:val="3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59E69BFB" w14:textId="77777777" w:rsidR="008B09B2" w:rsidRDefault="0003709F" w:rsidP="008B09B2">
            <w:pPr>
              <w:snapToGrid w:val="0"/>
              <w:rPr>
                <w:lang w:val="en-US"/>
              </w:rPr>
            </w:pPr>
            <w:r w:rsidRPr="00341FF7">
              <w:rPr>
                <w:noProof/>
                <w:position w:val="-32"/>
              </w:rPr>
              <w:object w:dxaOrig="2640" w:dyaOrig="760" w14:anchorId="6EA23AA0">
                <v:shape id="_x0000_i1045" type="#_x0000_t75" alt="" style="width:131.9pt;height:38pt;mso-width-percent:0;mso-height-percent:0;mso-width-percent:0;mso-height-percent:0" o:ole="" filled="t">
                  <v:fill color2="black"/>
                  <v:imagedata r:id="rId25" o:title=""/>
                </v:shape>
                <o:OLEObject Type="Embed" ProgID="Equation.DSMT4" ShapeID="_x0000_i1045" DrawAspect="Content" ObjectID="_1732639250" r:id="rId53"/>
              </w:object>
            </w:r>
            <w:r w:rsidR="008B09B2" w:rsidRPr="00341FF7">
              <w:rPr>
                <w:lang w:val="en-US"/>
              </w:rPr>
              <w:t xml:space="preserve"> </w:t>
            </w:r>
          </w:p>
          <w:p w14:paraId="7EFAC139" w14:textId="77777777" w:rsidR="008B09B2" w:rsidRPr="00945647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3,  b=2,  c=0.</m:t>
                </m:r>
              </m:oMath>
            </m:oMathPara>
          </w:p>
        </w:tc>
      </w:tr>
    </w:tbl>
    <w:p w14:paraId="77CBFCBB" w14:textId="77777777" w:rsidR="008B09B2" w:rsidRDefault="008B09B2" w:rsidP="008B09B2">
      <w:pPr>
        <w:jc w:val="both"/>
      </w:pPr>
    </w:p>
    <w:p w14:paraId="67AB7C8E" w14:textId="77777777"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14:paraId="776CB833" w14:textId="77777777" w:rsidTr="008B09B2">
        <w:trPr>
          <w:trHeight w:val="30"/>
        </w:trPr>
        <w:tc>
          <w:tcPr>
            <w:tcW w:w="1008" w:type="dxa"/>
            <w:vMerge w:val="restart"/>
          </w:tcPr>
          <w:p w14:paraId="38D63FB5" w14:textId="77777777" w:rsidR="008B09B2" w:rsidRDefault="008B09B2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3</w:t>
            </w:r>
            <w:r w:rsidR="00910A8F">
              <w:rPr>
                <w:sz w:val="22"/>
                <w:szCs w:val="22"/>
              </w:rPr>
              <w:t>6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14:paraId="0E56E0B8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35F79DC7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14:paraId="1CCDA4DA" w14:textId="77777777" w:rsidTr="008B09B2">
        <w:trPr>
          <w:trHeight w:val="316"/>
        </w:trPr>
        <w:tc>
          <w:tcPr>
            <w:tcW w:w="1008" w:type="dxa"/>
            <w:vMerge/>
          </w:tcPr>
          <w:p w14:paraId="20E385B9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538DD429" w14:textId="77777777" w:rsidR="008B09B2" w:rsidRPr="00DE3C4F" w:rsidRDefault="008B09B2" w:rsidP="004911CE">
            <w:pPr>
              <w:pStyle w:val="a3"/>
              <w:numPr>
                <w:ilvl w:val="0"/>
                <w:numId w:val="3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03110D74" w14:textId="77777777"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3,  p=0,6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403DC57A" w14:textId="77777777"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8B09B2" w14:paraId="34D14930" w14:textId="77777777" w:rsidTr="008B09B2">
        <w:trPr>
          <w:trHeight w:val="561"/>
        </w:trPr>
        <w:tc>
          <w:tcPr>
            <w:tcW w:w="1008" w:type="dxa"/>
            <w:vMerge/>
          </w:tcPr>
          <w:p w14:paraId="183A0D46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061BF440" w14:textId="77777777" w:rsidR="008B09B2" w:rsidRPr="00DE3C4F" w:rsidRDefault="008B09B2" w:rsidP="004911CE">
            <w:pPr>
              <w:pStyle w:val="a3"/>
              <w:numPr>
                <w:ilvl w:val="0"/>
                <w:numId w:val="3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7975E91A" w14:textId="77777777" w:rsidR="008B09B2" w:rsidRDefault="0003709F" w:rsidP="008B09B2">
            <w:pPr>
              <w:snapToGrid w:val="0"/>
              <w:rPr>
                <w:lang w:val="en-US"/>
              </w:rPr>
            </w:pPr>
            <w:r w:rsidRPr="004C076E">
              <w:rPr>
                <w:noProof/>
                <w:position w:val="-32"/>
              </w:rPr>
              <w:object w:dxaOrig="3019" w:dyaOrig="760" w14:anchorId="5B37D6E2">
                <v:shape id="_x0000_i1044" type="#_x0000_t75" alt="" style="width:150.9pt;height:38pt;mso-width-percent:0;mso-height-percent:0;mso-width-percent:0;mso-height-percent:0" o:ole="" filled="t">
                  <v:fill color2="black"/>
                  <v:imagedata r:id="rId27" o:title=""/>
                </v:shape>
                <o:OLEObject Type="Embed" ProgID="Equation.DSMT4" ShapeID="_x0000_i1044" DrawAspect="Content" ObjectID="_1732639251" r:id="rId54"/>
              </w:object>
            </w:r>
            <w:r w:rsidR="008B09B2" w:rsidRPr="004C076E">
              <w:rPr>
                <w:lang w:val="en-US"/>
              </w:rPr>
              <w:t xml:space="preserve"> </w:t>
            </w:r>
          </w:p>
          <w:p w14:paraId="3B7C90F1" w14:textId="77777777" w:rsidR="008B09B2" w:rsidRPr="00044874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14:paraId="5BF195E5" w14:textId="77777777" w:rsidR="008B09B2" w:rsidRDefault="008B09B2" w:rsidP="008B09B2"/>
    <w:p w14:paraId="5E105BC4" w14:textId="77777777"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14:paraId="2F2A44B8" w14:textId="77777777" w:rsidTr="008B09B2">
        <w:trPr>
          <w:trHeight w:val="30"/>
        </w:trPr>
        <w:tc>
          <w:tcPr>
            <w:tcW w:w="1008" w:type="dxa"/>
            <w:vMerge w:val="restart"/>
          </w:tcPr>
          <w:p w14:paraId="349D456C" w14:textId="77777777" w:rsidR="008B09B2" w:rsidRDefault="00910A8F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7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14:paraId="107D0433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2716C257" w14:textId="77777777"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14:paraId="45E3B03C" w14:textId="77777777" w:rsidTr="008B09B2">
        <w:trPr>
          <w:trHeight w:val="316"/>
        </w:trPr>
        <w:tc>
          <w:tcPr>
            <w:tcW w:w="1008" w:type="dxa"/>
            <w:vMerge/>
          </w:tcPr>
          <w:p w14:paraId="039B1AC4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705E9576" w14:textId="77777777" w:rsidR="008B09B2" w:rsidRPr="00DE3C4F" w:rsidRDefault="008B09B2" w:rsidP="004911CE">
            <w:pPr>
              <w:pStyle w:val="a3"/>
              <w:numPr>
                <w:ilvl w:val="0"/>
                <w:numId w:val="4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7798BBE9" w14:textId="77777777"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7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4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396DD726" w14:textId="77777777"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2,  b=2,  c=3.</m:t>
                </m:r>
              </m:oMath>
            </m:oMathPara>
          </w:p>
        </w:tc>
      </w:tr>
      <w:tr w:rsidR="008B09B2" w14:paraId="1BC5DBC9" w14:textId="77777777" w:rsidTr="008B09B2">
        <w:trPr>
          <w:trHeight w:val="561"/>
        </w:trPr>
        <w:tc>
          <w:tcPr>
            <w:tcW w:w="1008" w:type="dxa"/>
            <w:vMerge/>
          </w:tcPr>
          <w:p w14:paraId="4AECC90F" w14:textId="77777777"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78EA276D" w14:textId="77777777" w:rsidR="008B09B2" w:rsidRPr="00DE3C4F" w:rsidRDefault="008B09B2" w:rsidP="004911CE">
            <w:pPr>
              <w:pStyle w:val="a3"/>
              <w:numPr>
                <w:ilvl w:val="0"/>
                <w:numId w:val="4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49F77EC7" w14:textId="77777777" w:rsidR="008B09B2" w:rsidRDefault="0003709F" w:rsidP="008B09B2">
            <w:pPr>
              <w:snapToGrid w:val="0"/>
              <w:rPr>
                <w:lang w:val="en-US"/>
              </w:rPr>
            </w:pPr>
            <w:r w:rsidRPr="009C6882">
              <w:rPr>
                <w:noProof/>
                <w:position w:val="-36"/>
              </w:rPr>
              <w:object w:dxaOrig="2980" w:dyaOrig="840" w14:anchorId="6FD465EE">
                <v:shape id="_x0000_i1043" type="#_x0000_t75" alt="" style="width:149.2pt;height:42.05pt;mso-width-percent:0;mso-height-percent:0;mso-width-percent:0;mso-height-percent:0" o:ole="" filled="t">
                  <v:fill color2="black"/>
                  <v:imagedata r:id="rId41" o:title=""/>
                </v:shape>
                <o:OLEObject Type="Embed" ProgID="Equation.DSMT4" ShapeID="_x0000_i1043" DrawAspect="Content" ObjectID="_1732639252" r:id="rId55"/>
              </w:object>
            </w:r>
            <w:r w:rsidR="008B09B2" w:rsidRPr="004C076E">
              <w:rPr>
                <w:lang w:val="en-US"/>
              </w:rPr>
              <w:t xml:space="preserve"> </w:t>
            </w:r>
          </w:p>
          <w:p w14:paraId="36C76DA3" w14:textId="77777777" w:rsidR="008B09B2" w:rsidRPr="00044874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 -1,  c= -2.</m:t>
                </m:r>
              </m:oMath>
            </m:oMathPara>
          </w:p>
        </w:tc>
      </w:tr>
    </w:tbl>
    <w:p w14:paraId="108D7222" w14:textId="77777777" w:rsidR="008B09B2" w:rsidRDefault="008B09B2" w:rsidP="00676F6B"/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910A8F" w:rsidRPr="005F2DDF" w14:paraId="1CD5C44D" w14:textId="77777777" w:rsidTr="006D0603">
        <w:trPr>
          <w:trHeight w:val="30"/>
        </w:trPr>
        <w:tc>
          <w:tcPr>
            <w:tcW w:w="1008" w:type="dxa"/>
            <w:vMerge w:val="restart"/>
          </w:tcPr>
          <w:p w14:paraId="1D603A1A" w14:textId="77777777" w:rsidR="00910A8F" w:rsidRDefault="00910A8F" w:rsidP="006D0603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8.</w:t>
            </w:r>
          </w:p>
        </w:tc>
        <w:tc>
          <w:tcPr>
            <w:tcW w:w="1260" w:type="dxa"/>
          </w:tcPr>
          <w:p w14:paraId="0FA1B052" w14:textId="77777777" w:rsidR="00910A8F" w:rsidRDefault="00910A8F" w:rsidP="006D0603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48F5E818" w14:textId="77777777" w:rsidR="00910A8F" w:rsidRDefault="00910A8F" w:rsidP="006D0603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910A8F" w:rsidRPr="005F2DDF" w14:paraId="645AA93A" w14:textId="77777777" w:rsidTr="006D0603">
        <w:trPr>
          <w:trHeight w:val="316"/>
        </w:trPr>
        <w:tc>
          <w:tcPr>
            <w:tcW w:w="1008" w:type="dxa"/>
            <w:vMerge/>
          </w:tcPr>
          <w:p w14:paraId="4FD880CF" w14:textId="77777777" w:rsidR="00910A8F" w:rsidRPr="005F2DDF" w:rsidRDefault="00910A8F" w:rsidP="006D0603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3FD25FF0" w14:textId="77777777" w:rsidR="00910A8F" w:rsidRPr="00DE3C4F" w:rsidRDefault="00910A8F" w:rsidP="004911CE">
            <w:pPr>
              <w:pStyle w:val="a3"/>
              <w:numPr>
                <w:ilvl w:val="0"/>
                <w:numId w:val="4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04B752C2" w14:textId="77777777" w:rsidR="00910A8F" w:rsidRPr="005440A1" w:rsidRDefault="00910A8F" w:rsidP="006D0603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6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7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  <w:p w14:paraId="07EE846B" w14:textId="77777777" w:rsidR="00910A8F" w:rsidRPr="005440A1" w:rsidRDefault="00910A8F" w:rsidP="006D0603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2,  b=1,  c=3.</m:t>
                </m:r>
              </m:oMath>
            </m:oMathPara>
          </w:p>
        </w:tc>
      </w:tr>
      <w:tr w:rsidR="00910A8F" w14:paraId="76609F3B" w14:textId="77777777" w:rsidTr="006D0603">
        <w:trPr>
          <w:trHeight w:val="561"/>
        </w:trPr>
        <w:tc>
          <w:tcPr>
            <w:tcW w:w="1008" w:type="dxa"/>
            <w:vMerge/>
          </w:tcPr>
          <w:p w14:paraId="051B044B" w14:textId="77777777" w:rsidR="00910A8F" w:rsidRPr="005F2DDF" w:rsidRDefault="00910A8F" w:rsidP="006D0603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78806C23" w14:textId="77777777" w:rsidR="00910A8F" w:rsidRPr="00DE3C4F" w:rsidRDefault="00910A8F" w:rsidP="004911CE">
            <w:pPr>
              <w:pStyle w:val="a3"/>
              <w:numPr>
                <w:ilvl w:val="0"/>
                <w:numId w:val="4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71C17213" w14:textId="77777777" w:rsidR="00910A8F" w:rsidRPr="005B2F76" w:rsidRDefault="0003709F" w:rsidP="006D0603">
            <w:pPr>
              <w:snapToGrid w:val="0"/>
            </w:pPr>
            <w:r w:rsidRPr="00341FF7">
              <w:rPr>
                <w:noProof/>
                <w:position w:val="-32"/>
              </w:rPr>
              <w:object w:dxaOrig="2500" w:dyaOrig="760" w14:anchorId="2B98439D">
                <v:shape id="_x0000_i1042" type="#_x0000_t75" alt="" style="width:122.1pt;height:35.7pt;mso-width-percent:0;mso-height-percent:0;mso-width-percent:0;mso-height-percent:0" o:ole="" filled="t">
                  <v:fill color2="black"/>
                  <v:imagedata r:id="rId5" o:title=""/>
                </v:shape>
                <o:OLEObject Type="Embed" ProgID="Equation.DSMT4" ShapeID="_x0000_i1042" DrawAspect="Content" ObjectID="_1732639253" r:id="rId56"/>
              </w:object>
            </w:r>
          </w:p>
          <w:p w14:paraId="25422A61" w14:textId="77777777" w:rsidR="00910A8F" w:rsidRPr="005B2F76" w:rsidRDefault="00910A8F" w:rsidP="006D0603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 -2,  c=5</m:t>
                </m:r>
              </m:oMath>
            </m:oMathPara>
          </w:p>
        </w:tc>
      </w:tr>
    </w:tbl>
    <w:p w14:paraId="73C98C06" w14:textId="77777777" w:rsidR="00910A8F" w:rsidRDefault="00910A8F" w:rsidP="00910A8F"/>
    <w:p w14:paraId="160DAA1C" w14:textId="77777777" w:rsidR="00910A8F" w:rsidRDefault="00910A8F" w:rsidP="00910A8F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910A8F" w:rsidRPr="005F2DDF" w14:paraId="77C12B5A" w14:textId="77777777" w:rsidTr="006D0603">
        <w:trPr>
          <w:trHeight w:val="30"/>
        </w:trPr>
        <w:tc>
          <w:tcPr>
            <w:tcW w:w="1008" w:type="dxa"/>
            <w:vMerge w:val="restart"/>
          </w:tcPr>
          <w:p w14:paraId="2543A540" w14:textId="77777777" w:rsidR="00910A8F" w:rsidRDefault="00910A8F" w:rsidP="006D0603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9.</w:t>
            </w:r>
          </w:p>
        </w:tc>
        <w:tc>
          <w:tcPr>
            <w:tcW w:w="1260" w:type="dxa"/>
          </w:tcPr>
          <w:p w14:paraId="2F27611E" w14:textId="77777777" w:rsidR="00910A8F" w:rsidRDefault="00910A8F" w:rsidP="006D0603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14C57FB6" w14:textId="77777777" w:rsidR="00910A8F" w:rsidRDefault="00910A8F" w:rsidP="006D0603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910A8F" w:rsidRPr="005F2DDF" w14:paraId="4D70DA7F" w14:textId="77777777" w:rsidTr="006D0603">
        <w:trPr>
          <w:trHeight w:val="316"/>
        </w:trPr>
        <w:tc>
          <w:tcPr>
            <w:tcW w:w="1008" w:type="dxa"/>
            <w:vMerge/>
          </w:tcPr>
          <w:p w14:paraId="48A90B6A" w14:textId="77777777" w:rsidR="00910A8F" w:rsidRPr="005F2DDF" w:rsidRDefault="00910A8F" w:rsidP="006D0603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1827B4C2" w14:textId="77777777" w:rsidR="00910A8F" w:rsidRPr="00DE3C4F" w:rsidRDefault="00910A8F" w:rsidP="004911CE">
            <w:pPr>
              <w:pStyle w:val="a3"/>
              <w:numPr>
                <w:ilvl w:val="0"/>
                <w:numId w:val="4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464E2262" w14:textId="77777777" w:rsidR="00910A8F" w:rsidRPr="005C623E" w:rsidRDefault="00910A8F" w:rsidP="006D0603">
            <w:pPr>
              <w:snapToGrid w:val="0"/>
              <w:jc w:val="center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7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  <w:p w14:paraId="3E89F460" w14:textId="77777777" w:rsidR="00910A8F" w:rsidRPr="005C623E" w:rsidRDefault="00910A8F" w:rsidP="006D0603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 xml:space="preserve">= -4,  </m:t>
                </m:r>
                <m:r>
                  <w:rPr>
                    <w:rFonts w:ascii="Cambria Math" w:hAnsi="Cambria Math"/>
                    <w:lang w:val="en-US"/>
                  </w:rPr>
                  <m:t>b=7,  c= -2.</m:t>
                </m:r>
              </m:oMath>
            </m:oMathPara>
          </w:p>
        </w:tc>
      </w:tr>
      <w:tr w:rsidR="00910A8F" w14:paraId="0AAC64D8" w14:textId="77777777" w:rsidTr="006D0603">
        <w:trPr>
          <w:trHeight w:val="561"/>
        </w:trPr>
        <w:tc>
          <w:tcPr>
            <w:tcW w:w="1008" w:type="dxa"/>
            <w:vMerge/>
          </w:tcPr>
          <w:p w14:paraId="7D7B08E2" w14:textId="77777777" w:rsidR="00910A8F" w:rsidRPr="005F2DDF" w:rsidRDefault="00910A8F" w:rsidP="006D0603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7410C2A1" w14:textId="77777777" w:rsidR="00910A8F" w:rsidRPr="00DE3C4F" w:rsidRDefault="00910A8F" w:rsidP="004911CE">
            <w:pPr>
              <w:pStyle w:val="a3"/>
              <w:numPr>
                <w:ilvl w:val="0"/>
                <w:numId w:val="4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  <w:vAlign w:val="center"/>
          </w:tcPr>
          <w:p w14:paraId="4207967F" w14:textId="77777777" w:rsidR="00910A8F" w:rsidRDefault="0003709F" w:rsidP="006D0603">
            <w:pPr>
              <w:snapToGrid w:val="0"/>
              <w:jc w:val="both"/>
              <w:rPr>
                <w:lang w:val="en-US"/>
              </w:rPr>
            </w:pPr>
            <w:r w:rsidRPr="00341FF7">
              <w:rPr>
                <w:noProof/>
                <w:position w:val="-32"/>
              </w:rPr>
              <w:object w:dxaOrig="2480" w:dyaOrig="760" w14:anchorId="7C729785">
                <v:shape id="_x0000_i1041" type="#_x0000_t75" alt="" style="width:122.1pt;height:35.7pt;mso-width-percent:0;mso-height-percent:0;mso-width-percent:0;mso-height-percent:0" o:ole="" filled="t">
                  <v:fill color2="black"/>
                  <v:imagedata r:id="rId7" o:title=""/>
                </v:shape>
                <o:OLEObject Type="Embed" ProgID="Equation.DSMT4" ShapeID="_x0000_i1041" DrawAspect="Content" ObjectID="_1732639254" r:id="rId57"/>
              </w:object>
            </w:r>
            <w:r w:rsidR="00910A8F">
              <w:rPr>
                <w:lang w:val="en-US"/>
              </w:rPr>
              <w:t xml:space="preserve"> </w:t>
            </w:r>
          </w:p>
          <w:p w14:paraId="3825514A" w14:textId="77777777" w:rsidR="00910A8F" w:rsidRPr="005C623E" w:rsidRDefault="00910A8F" w:rsidP="006D0603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14:paraId="12A56799" w14:textId="77777777" w:rsidR="00910A8F" w:rsidRDefault="00910A8F" w:rsidP="00910A8F"/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4911CE" w:rsidRPr="005F2DDF" w14:paraId="5E764941" w14:textId="77777777" w:rsidTr="00187980">
        <w:trPr>
          <w:trHeight w:val="30"/>
        </w:trPr>
        <w:tc>
          <w:tcPr>
            <w:tcW w:w="1008" w:type="dxa"/>
            <w:vMerge w:val="restart"/>
          </w:tcPr>
          <w:p w14:paraId="6E8403BD" w14:textId="77777777" w:rsidR="004911CE" w:rsidRDefault="004911CE" w:rsidP="00187980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0.</w:t>
            </w:r>
          </w:p>
        </w:tc>
        <w:tc>
          <w:tcPr>
            <w:tcW w:w="1260" w:type="dxa"/>
          </w:tcPr>
          <w:p w14:paraId="59905B7A" w14:textId="77777777" w:rsidR="004911CE" w:rsidRDefault="004911CE" w:rsidP="00187980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12122DDE" w14:textId="77777777" w:rsidR="004911CE" w:rsidRDefault="004911CE" w:rsidP="00187980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4911CE" w:rsidRPr="005F2DDF" w14:paraId="46471E74" w14:textId="77777777" w:rsidTr="00187980">
        <w:trPr>
          <w:trHeight w:val="316"/>
        </w:trPr>
        <w:tc>
          <w:tcPr>
            <w:tcW w:w="1008" w:type="dxa"/>
            <w:vMerge/>
          </w:tcPr>
          <w:p w14:paraId="7AE537DF" w14:textId="77777777" w:rsidR="004911CE" w:rsidRPr="005F2DDF" w:rsidRDefault="004911CE" w:rsidP="00187980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469D707B" w14:textId="77777777" w:rsidR="004911CE" w:rsidRPr="00DE3C4F" w:rsidRDefault="004911CE" w:rsidP="004911CE">
            <w:pPr>
              <w:pStyle w:val="a3"/>
              <w:numPr>
                <w:ilvl w:val="0"/>
                <w:numId w:val="4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20F0EBF0" w14:textId="77777777" w:rsidR="004911CE" w:rsidRPr="005440A1" w:rsidRDefault="004911CE" w:rsidP="00187980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6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7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  <w:p w14:paraId="55981414" w14:textId="77777777" w:rsidR="004911CE" w:rsidRPr="005440A1" w:rsidRDefault="004911CE" w:rsidP="00187980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2,  b=1,  c=3.</m:t>
                </m:r>
              </m:oMath>
            </m:oMathPara>
          </w:p>
        </w:tc>
      </w:tr>
      <w:tr w:rsidR="004911CE" w14:paraId="611C8651" w14:textId="77777777" w:rsidTr="00187980">
        <w:trPr>
          <w:trHeight w:val="561"/>
        </w:trPr>
        <w:tc>
          <w:tcPr>
            <w:tcW w:w="1008" w:type="dxa"/>
            <w:vMerge/>
          </w:tcPr>
          <w:p w14:paraId="31682427" w14:textId="77777777" w:rsidR="004911CE" w:rsidRPr="005F2DDF" w:rsidRDefault="004911CE" w:rsidP="00187980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033FC81C" w14:textId="77777777" w:rsidR="004911CE" w:rsidRPr="00DE3C4F" w:rsidRDefault="004911CE" w:rsidP="004911CE">
            <w:pPr>
              <w:pStyle w:val="a3"/>
              <w:numPr>
                <w:ilvl w:val="0"/>
                <w:numId w:val="4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40EC88C7" w14:textId="77777777" w:rsidR="004911CE" w:rsidRPr="005B2F76" w:rsidRDefault="0003709F" w:rsidP="00187980">
            <w:pPr>
              <w:snapToGrid w:val="0"/>
            </w:pPr>
            <w:r w:rsidRPr="00341FF7">
              <w:rPr>
                <w:noProof/>
                <w:position w:val="-32"/>
              </w:rPr>
              <w:object w:dxaOrig="2500" w:dyaOrig="760" w14:anchorId="52BC1B08">
                <v:shape id="_x0000_i1040" type="#_x0000_t75" alt="" style="width:122.1pt;height:35.7pt;mso-width-percent:0;mso-height-percent:0;mso-width-percent:0;mso-height-percent:0" o:ole="" filled="t">
                  <v:fill color2="black"/>
                  <v:imagedata r:id="rId5" o:title=""/>
                </v:shape>
                <o:OLEObject Type="Embed" ProgID="Equation.DSMT4" ShapeID="_x0000_i1040" DrawAspect="Content" ObjectID="_1732639255" r:id="rId58"/>
              </w:object>
            </w:r>
          </w:p>
          <w:p w14:paraId="4D481362" w14:textId="77777777" w:rsidR="004911CE" w:rsidRPr="005B2F76" w:rsidRDefault="004911CE" w:rsidP="00187980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 -2,  c=5</m:t>
                </m:r>
              </m:oMath>
            </m:oMathPara>
          </w:p>
        </w:tc>
      </w:tr>
    </w:tbl>
    <w:p w14:paraId="1E59CAF6" w14:textId="77777777" w:rsidR="004911CE" w:rsidRDefault="004911CE" w:rsidP="004911CE"/>
    <w:p w14:paraId="75CC0AAB" w14:textId="77777777" w:rsidR="004911CE" w:rsidRDefault="004911CE" w:rsidP="004911CE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4911CE" w:rsidRPr="005F2DDF" w14:paraId="1D560062" w14:textId="77777777" w:rsidTr="00187980">
        <w:trPr>
          <w:trHeight w:val="30"/>
        </w:trPr>
        <w:tc>
          <w:tcPr>
            <w:tcW w:w="1008" w:type="dxa"/>
            <w:vMerge w:val="restart"/>
          </w:tcPr>
          <w:p w14:paraId="2FC23104" w14:textId="77777777" w:rsidR="004911CE" w:rsidRDefault="004911CE" w:rsidP="00187980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1.</w:t>
            </w:r>
          </w:p>
        </w:tc>
        <w:tc>
          <w:tcPr>
            <w:tcW w:w="1260" w:type="dxa"/>
          </w:tcPr>
          <w:p w14:paraId="47DF39B3" w14:textId="77777777" w:rsidR="004911CE" w:rsidRDefault="004911CE" w:rsidP="00187980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59B55A4C" w14:textId="77777777" w:rsidR="004911CE" w:rsidRDefault="004911CE" w:rsidP="00187980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4911CE" w:rsidRPr="005F2DDF" w14:paraId="7F342752" w14:textId="77777777" w:rsidTr="00187980">
        <w:trPr>
          <w:trHeight w:val="316"/>
        </w:trPr>
        <w:tc>
          <w:tcPr>
            <w:tcW w:w="1008" w:type="dxa"/>
            <w:vMerge/>
          </w:tcPr>
          <w:p w14:paraId="0759833A" w14:textId="77777777" w:rsidR="004911CE" w:rsidRPr="005F2DDF" w:rsidRDefault="004911CE" w:rsidP="00187980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100BF076" w14:textId="77777777" w:rsidR="004911CE" w:rsidRPr="00DE3C4F" w:rsidRDefault="004911CE" w:rsidP="004911CE">
            <w:pPr>
              <w:pStyle w:val="a3"/>
              <w:numPr>
                <w:ilvl w:val="0"/>
                <w:numId w:val="4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35148EAC" w14:textId="77777777" w:rsidR="004911CE" w:rsidRPr="005C623E" w:rsidRDefault="004911CE" w:rsidP="00187980">
            <w:pPr>
              <w:snapToGrid w:val="0"/>
              <w:jc w:val="center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7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  <w:p w14:paraId="70B231FA" w14:textId="77777777" w:rsidR="004911CE" w:rsidRPr="005C623E" w:rsidRDefault="004911CE" w:rsidP="00187980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 xml:space="preserve">= -4,  </m:t>
                </m:r>
                <m:r>
                  <w:rPr>
                    <w:rFonts w:ascii="Cambria Math" w:hAnsi="Cambria Math"/>
                    <w:lang w:val="en-US"/>
                  </w:rPr>
                  <m:t>b=7,  c= -2.</m:t>
                </m:r>
              </m:oMath>
            </m:oMathPara>
          </w:p>
        </w:tc>
      </w:tr>
      <w:tr w:rsidR="004911CE" w14:paraId="77158D98" w14:textId="77777777" w:rsidTr="00187980">
        <w:trPr>
          <w:trHeight w:val="561"/>
        </w:trPr>
        <w:tc>
          <w:tcPr>
            <w:tcW w:w="1008" w:type="dxa"/>
            <w:vMerge/>
          </w:tcPr>
          <w:p w14:paraId="0ED57D63" w14:textId="77777777" w:rsidR="004911CE" w:rsidRPr="005F2DDF" w:rsidRDefault="004911CE" w:rsidP="00187980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2F37F789" w14:textId="77777777" w:rsidR="004911CE" w:rsidRPr="00DE3C4F" w:rsidRDefault="004911CE" w:rsidP="004911CE">
            <w:pPr>
              <w:pStyle w:val="a3"/>
              <w:numPr>
                <w:ilvl w:val="0"/>
                <w:numId w:val="4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  <w:vAlign w:val="center"/>
          </w:tcPr>
          <w:p w14:paraId="112021EF" w14:textId="77777777" w:rsidR="004911CE" w:rsidRDefault="0003709F" w:rsidP="00187980">
            <w:pPr>
              <w:snapToGrid w:val="0"/>
              <w:jc w:val="both"/>
              <w:rPr>
                <w:lang w:val="en-US"/>
              </w:rPr>
            </w:pPr>
            <w:r w:rsidRPr="00341FF7">
              <w:rPr>
                <w:noProof/>
                <w:position w:val="-32"/>
              </w:rPr>
              <w:object w:dxaOrig="2480" w:dyaOrig="760" w14:anchorId="7E0B32CF">
                <v:shape id="_x0000_i1039" type="#_x0000_t75" alt="" style="width:122.1pt;height:35.7pt;mso-width-percent:0;mso-height-percent:0;mso-width-percent:0;mso-height-percent:0" o:ole="" filled="t">
                  <v:fill color2="black"/>
                  <v:imagedata r:id="rId7" o:title=""/>
                </v:shape>
                <o:OLEObject Type="Embed" ProgID="Equation.DSMT4" ShapeID="_x0000_i1039" DrawAspect="Content" ObjectID="_1732639256" r:id="rId59"/>
              </w:object>
            </w:r>
            <w:r w:rsidR="004911CE">
              <w:rPr>
                <w:lang w:val="en-US"/>
              </w:rPr>
              <w:t xml:space="preserve"> </w:t>
            </w:r>
          </w:p>
          <w:p w14:paraId="18C2752A" w14:textId="77777777" w:rsidR="004911CE" w:rsidRPr="005C623E" w:rsidRDefault="004911CE" w:rsidP="00187980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14:paraId="10E5E90C" w14:textId="77777777" w:rsidR="004911CE" w:rsidRDefault="004911CE" w:rsidP="004911CE"/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105982" w:rsidRPr="005F2DDF" w14:paraId="490BF005" w14:textId="77777777" w:rsidTr="009D70DB">
        <w:trPr>
          <w:trHeight w:val="30"/>
        </w:trPr>
        <w:tc>
          <w:tcPr>
            <w:tcW w:w="1008" w:type="dxa"/>
            <w:vMerge w:val="restart"/>
          </w:tcPr>
          <w:p w14:paraId="5F2A2954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2.</w:t>
            </w:r>
          </w:p>
        </w:tc>
        <w:tc>
          <w:tcPr>
            <w:tcW w:w="1260" w:type="dxa"/>
          </w:tcPr>
          <w:p w14:paraId="6F806FA7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2D484857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105982" w:rsidRPr="005F2DDF" w14:paraId="0D329DCA" w14:textId="77777777" w:rsidTr="009D70DB">
        <w:trPr>
          <w:trHeight w:val="316"/>
        </w:trPr>
        <w:tc>
          <w:tcPr>
            <w:tcW w:w="1008" w:type="dxa"/>
            <w:vMerge/>
          </w:tcPr>
          <w:p w14:paraId="6A03D56B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301F4F66" w14:textId="77777777" w:rsidR="00105982" w:rsidRPr="00DE3C4F" w:rsidRDefault="00105982" w:rsidP="00105982">
            <w:pPr>
              <w:pStyle w:val="a3"/>
              <w:numPr>
                <w:ilvl w:val="0"/>
                <w:numId w:val="4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3C35DA9D" w14:textId="77777777" w:rsidR="00105982" w:rsidRDefault="00105982" w:rsidP="009D70DB">
            <w:pPr>
              <w:snapToGrid w:val="0"/>
            </w:pPr>
            <m:oMath>
              <m:r>
                <w:rPr>
                  <w:rFonts w:ascii="Cambria Math" w:hAnsi="Cambria Math"/>
                  <w:lang w:val="en-US"/>
                </w:rPr>
                <m:t>n</m:t>
              </m:r>
              <m:r>
                <w:rPr>
                  <w:rFonts w:ascii="Cambria Math" w:hAnsi="Cambria Math"/>
                </w:rPr>
                <m:t xml:space="preserve">=9,   </m:t>
              </m:r>
              <m:r>
                <w:rPr>
                  <w:rFonts w:ascii="Cambria Math" w:hAnsi="Cambria Math"/>
                  <w:lang w:val="en-US"/>
                </w:rPr>
                <m:t>p</m:t>
              </m:r>
              <m:r>
                <w:rPr>
                  <w:rFonts w:ascii="Cambria Math" w:hAnsi="Cambria Math"/>
                </w:rPr>
                <m:t xml:space="preserve">=0,7,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=3,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9</m:t>
              </m:r>
            </m:oMath>
            <w:r>
              <w:t>.</w:t>
            </w:r>
          </w:p>
          <w:p w14:paraId="79109BB6" w14:textId="77777777" w:rsidR="00105982" w:rsidRDefault="00105982" w:rsidP="009D70DB">
            <w:pPr>
              <w:snapToGrid w:val="0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=9,  b= -3,  c= -1.</m:t>
                </m:r>
              </m:oMath>
            </m:oMathPara>
          </w:p>
        </w:tc>
      </w:tr>
      <w:tr w:rsidR="00105982" w14:paraId="7FB7F258" w14:textId="77777777" w:rsidTr="009D70DB">
        <w:trPr>
          <w:trHeight w:val="561"/>
        </w:trPr>
        <w:tc>
          <w:tcPr>
            <w:tcW w:w="1008" w:type="dxa"/>
            <w:vMerge/>
          </w:tcPr>
          <w:p w14:paraId="69DC0DD8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3A0C11E7" w14:textId="77777777" w:rsidR="00105982" w:rsidRPr="00DE3C4F" w:rsidRDefault="00105982" w:rsidP="00105982">
            <w:pPr>
              <w:pStyle w:val="a3"/>
              <w:numPr>
                <w:ilvl w:val="0"/>
                <w:numId w:val="4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7C179D1C" w14:textId="77777777" w:rsidR="00105982" w:rsidRDefault="0003709F" w:rsidP="009D70DB">
            <w:pPr>
              <w:snapToGrid w:val="0"/>
              <w:rPr>
                <w:lang w:val="en-US"/>
              </w:rPr>
            </w:pPr>
            <w:r w:rsidRPr="00653A98">
              <w:rPr>
                <w:noProof/>
                <w:position w:val="-30"/>
              </w:rPr>
              <w:object w:dxaOrig="2860" w:dyaOrig="720" w14:anchorId="090B50EF">
                <v:shape id="_x0000_i1038" type="#_x0000_t75" alt="" style="width:142.85pt;height:36.3pt;mso-width-percent:0;mso-height-percent:0;mso-width-percent:0;mso-height-percent:0" o:ole="" filled="t">
                  <v:fill color2="black"/>
                  <v:imagedata r:id="rId15" o:title=""/>
                </v:shape>
                <o:OLEObject Type="Embed" ProgID="Equation.DSMT4" ShapeID="_x0000_i1038" DrawAspect="Content" ObjectID="_1732639257" r:id="rId60"/>
              </w:object>
            </w:r>
            <w:r w:rsidR="00105982" w:rsidRPr="00653A98">
              <w:rPr>
                <w:lang w:val="en-US"/>
              </w:rPr>
              <w:t xml:space="preserve"> </w:t>
            </w:r>
          </w:p>
          <w:p w14:paraId="30F34557" w14:textId="77777777" w:rsidR="00105982" w:rsidRPr="00EB3E0A" w:rsidRDefault="00105982" w:rsidP="009D70DB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5,  b= -2,  c=3.</m:t>
                </m:r>
              </m:oMath>
            </m:oMathPara>
          </w:p>
        </w:tc>
      </w:tr>
    </w:tbl>
    <w:p w14:paraId="4ED90EB5" w14:textId="77777777" w:rsidR="00105982" w:rsidRDefault="00105982" w:rsidP="00105982"/>
    <w:p w14:paraId="78160F97" w14:textId="77777777" w:rsidR="00105982" w:rsidRDefault="00105982" w:rsidP="0010598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105982" w:rsidRPr="005F2DDF" w14:paraId="662A1112" w14:textId="77777777" w:rsidTr="009D70DB">
        <w:trPr>
          <w:trHeight w:val="30"/>
        </w:trPr>
        <w:tc>
          <w:tcPr>
            <w:tcW w:w="1008" w:type="dxa"/>
            <w:vMerge w:val="restart"/>
          </w:tcPr>
          <w:p w14:paraId="01610BE5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3.</w:t>
            </w:r>
          </w:p>
        </w:tc>
        <w:tc>
          <w:tcPr>
            <w:tcW w:w="1260" w:type="dxa"/>
          </w:tcPr>
          <w:p w14:paraId="0312035F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6518094F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105982" w:rsidRPr="005F2DDF" w14:paraId="2F8CCF49" w14:textId="77777777" w:rsidTr="009D70DB">
        <w:trPr>
          <w:trHeight w:val="316"/>
        </w:trPr>
        <w:tc>
          <w:tcPr>
            <w:tcW w:w="1008" w:type="dxa"/>
            <w:vMerge/>
          </w:tcPr>
          <w:p w14:paraId="76DDCA4F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35A732AF" w14:textId="77777777" w:rsidR="00105982" w:rsidRPr="00DE3C4F" w:rsidRDefault="00105982" w:rsidP="00105982">
            <w:pPr>
              <w:pStyle w:val="a3"/>
              <w:numPr>
                <w:ilvl w:val="0"/>
                <w:numId w:val="4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6A503252" w14:textId="77777777" w:rsidR="00105982" w:rsidRPr="005927D8" w:rsidRDefault="00105982" w:rsidP="009D70DB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3,  p=0,3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4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21A77052" w14:textId="77777777" w:rsidR="00105982" w:rsidRPr="005927D8" w:rsidRDefault="00105982" w:rsidP="009D70DB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105982" w14:paraId="1F68F47C" w14:textId="77777777" w:rsidTr="009D70DB">
        <w:trPr>
          <w:trHeight w:val="561"/>
        </w:trPr>
        <w:tc>
          <w:tcPr>
            <w:tcW w:w="1008" w:type="dxa"/>
            <w:vMerge/>
          </w:tcPr>
          <w:p w14:paraId="47F8E0A9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31CF95A0" w14:textId="77777777" w:rsidR="00105982" w:rsidRPr="00DE3C4F" w:rsidRDefault="00105982" w:rsidP="00105982">
            <w:pPr>
              <w:pStyle w:val="a3"/>
              <w:numPr>
                <w:ilvl w:val="0"/>
                <w:numId w:val="4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03ABF9FD" w14:textId="77777777" w:rsidR="00105982" w:rsidRDefault="0003709F" w:rsidP="009D70DB">
            <w:pPr>
              <w:snapToGrid w:val="0"/>
              <w:rPr>
                <w:lang w:val="en-US"/>
              </w:rPr>
            </w:pPr>
            <w:r w:rsidRPr="00653A98">
              <w:rPr>
                <w:noProof/>
                <w:position w:val="-32"/>
              </w:rPr>
              <w:object w:dxaOrig="2980" w:dyaOrig="760" w14:anchorId="52EEC365">
                <v:shape id="_x0000_i1037" type="#_x0000_t75" alt="" style="width:148.6pt;height:38pt;mso-width-percent:0;mso-height-percent:0;mso-width-percent:0;mso-height-percent:0" o:ole="" filled="t">
                  <v:fill color2="black"/>
                  <v:imagedata r:id="rId17" o:title=""/>
                </v:shape>
                <o:OLEObject Type="Embed" ProgID="Equation.DSMT4" ShapeID="_x0000_i1037" DrawAspect="Content" ObjectID="_1732639258" r:id="rId61"/>
              </w:object>
            </w:r>
            <w:r w:rsidR="00105982" w:rsidRPr="00653A98">
              <w:rPr>
                <w:lang w:val="en-US"/>
              </w:rPr>
              <w:t xml:space="preserve"> </w:t>
            </w:r>
          </w:p>
          <w:p w14:paraId="77A210BC" w14:textId="77777777" w:rsidR="00105982" w:rsidRPr="005927D8" w:rsidRDefault="00105982" w:rsidP="009D70DB">
            <w:pPr>
              <w:snapToGrid w:val="0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14:paraId="1877FA03" w14:textId="77777777" w:rsidR="00105982" w:rsidRDefault="00105982" w:rsidP="00105982"/>
    <w:p w14:paraId="4DBF0B13" w14:textId="77777777" w:rsidR="00105982" w:rsidRDefault="00105982" w:rsidP="0010598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105982" w:rsidRPr="005F2DDF" w14:paraId="470F6038" w14:textId="77777777" w:rsidTr="009D70DB">
        <w:trPr>
          <w:trHeight w:val="30"/>
        </w:trPr>
        <w:tc>
          <w:tcPr>
            <w:tcW w:w="1008" w:type="dxa"/>
            <w:vMerge w:val="restart"/>
          </w:tcPr>
          <w:p w14:paraId="3518A468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4.</w:t>
            </w:r>
          </w:p>
        </w:tc>
        <w:tc>
          <w:tcPr>
            <w:tcW w:w="1260" w:type="dxa"/>
          </w:tcPr>
          <w:p w14:paraId="0D67EEB8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673DC083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105982" w:rsidRPr="005F2DDF" w14:paraId="050114E8" w14:textId="77777777" w:rsidTr="009D70DB">
        <w:trPr>
          <w:trHeight w:val="316"/>
        </w:trPr>
        <w:tc>
          <w:tcPr>
            <w:tcW w:w="1008" w:type="dxa"/>
            <w:vMerge/>
          </w:tcPr>
          <w:p w14:paraId="33EB1D23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5DC9848E" w14:textId="77777777" w:rsidR="00105982" w:rsidRPr="00DE3C4F" w:rsidRDefault="00105982" w:rsidP="00105982">
            <w:pPr>
              <w:pStyle w:val="a3"/>
              <w:numPr>
                <w:ilvl w:val="0"/>
                <w:numId w:val="5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16EF284F" w14:textId="77777777" w:rsidR="00105982" w:rsidRPr="00107B0E" w:rsidRDefault="00105982" w:rsidP="009D70DB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6FEA27AD" w14:textId="77777777" w:rsidR="00105982" w:rsidRPr="00107B0E" w:rsidRDefault="00105982" w:rsidP="009D70DB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105982" w14:paraId="18B8A257" w14:textId="77777777" w:rsidTr="009D70DB">
        <w:trPr>
          <w:trHeight w:val="561"/>
        </w:trPr>
        <w:tc>
          <w:tcPr>
            <w:tcW w:w="1008" w:type="dxa"/>
            <w:vMerge/>
          </w:tcPr>
          <w:p w14:paraId="158BC1E7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2D9A888C" w14:textId="77777777" w:rsidR="00105982" w:rsidRPr="00DE3C4F" w:rsidRDefault="00105982" w:rsidP="00105982">
            <w:pPr>
              <w:pStyle w:val="a3"/>
              <w:numPr>
                <w:ilvl w:val="0"/>
                <w:numId w:val="5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1C751D3B" w14:textId="77777777" w:rsidR="00105982" w:rsidRDefault="0003709F" w:rsidP="009D70DB">
            <w:pPr>
              <w:snapToGrid w:val="0"/>
              <w:rPr>
                <w:lang w:val="en-US"/>
              </w:rPr>
            </w:pPr>
            <w:r w:rsidRPr="00C60C34">
              <w:rPr>
                <w:noProof/>
                <w:position w:val="-34"/>
              </w:rPr>
              <w:object w:dxaOrig="2960" w:dyaOrig="800" w14:anchorId="7CBA3338">
                <v:shape id="_x0000_i1036" type="#_x0000_t75" alt="" style="width:147.45pt;height:39.75pt;mso-width-percent:0;mso-height-percent:0;mso-width-percent:0;mso-height-percent:0" o:ole="" filled="t">
                  <v:fill color2="black"/>
                  <v:imagedata r:id="rId19" o:title=""/>
                </v:shape>
                <o:OLEObject Type="Embed" ProgID="Equation.DSMT4" ShapeID="_x0000_i1036" DrawAspect="Content" ObjectID="_1732639259" r:id="rId62"/>
              </w:object>
            </w:r>
            <w:r w:rsidR="00105982" w:rsidRPr="00C60C34">
              <w:rPr>
                <w:lang w:val="en-US"/>
              </w:rPr>
              <w:t xml:space="preserve"> </w:t>
            </w:r>
          </w:p>
          <w:p w14:paraId="53EF2704" w14:textId="77777777" w:rsidR="00105982" w:rsidRPr="00107B0E" w:rsidRDefault="00105982" w:rsidP="009D70DB">
            <w:pPr>
              <w:snapToGrid w:val="0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14:paraId="7E38ADEE" w14:textId="77777777" w:rsidR="00105982" w:rsidRDefault="00105982" w:rsidP="00105982"/>
    <w:p w14:paraId="5F758ADB" w14:textId="77777777" w:rsidR="00105982" w:rsidRDefault="00105982" w:rsidP="0010598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105982" w:rsidRPr="005F2DDF" w14:paraId="111B4631" w14:textId="77777777" w:rsidTr="009D70DB">
        <w:trPr>
          <w:trHeight w:val="30"/>
        </w:trPr>
        <w:tc>
          <w:tcPr>
            <w:tcW w:w="1008" w:type="dxa"/>
            <w:vMerge w:val="restart"/>
          </w:tcPr>
          <w:p w14:paraId="3B5CD617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5.</w:t>
            </w:r>
          </w:p>
        </w:tc>
        <w:tc>
          <w:tcPr>
            <w:tcW w:w="1260" w:type="dxa"/>
          </w:tcPr>
          <w:p w14:paraId="738E04B9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2A581B47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105982" w:rsidRPr="005F2DDF" w14:paraId="25AA6507" w14:textId="77777777" w:rsidTr="009D70DB">
        <w:trPr>
          <w:trHeight w:val="316"/>
        </w:trPr>
        <w:tc>
          <w:tcPr>
            <w:tcW w:w="1008" w:type="dxa"/>
            <w:vMerge/>
          </w:tcPr>
          <w:p w14:paraId="5E607FA5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370DBF79" w14:textId="77777777" w:rsidR="00105982" w:rsidRPr="00DE3C4F" w:rsidRDefault="00105982" w:rsidP="00105982">
            <w:pPr>
              <w:pStyle w:val="a3"/>
              <w:numPr>
                <w:ilvl w:val="0"/>
                <w:numId w:val="5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25775954" w14:textId="77777777" w:rsidR="00105982" w:rsidRPr="00C02A85" w:rsidRDefault="00105982" w:rsidP="009D70DB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10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9.</m:t>
                </m:r>
              </m:oMath>
            </m:oMathPara>
          </w:p>
          <w:p w14:paraId="6EAAB338" w14:textId="77777777" w:rsidR="00105982" w:rsidRPr="00C02A85" w:rsidRDefault="00105982" w:rsidP="009D70DB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9,  b= -3,  c= -1.</m:t>
                </m:r>
              </m:oMath>
            </m:oMathPara>
          </w:p>
        </w:tc>
      </w:tr>
      <w:tr w:rsidR="00105982" w14:paraId="6D8398C0" w14:textId="77777777" w:rsidTr="009D70DB">
        <w:trPr>
          <w:trHeight w:val="561"/>
        </w:trPr>
        <w:tc>
          <w:tcPr>
            <w:tcW w:w="1008" w:type="dxa"/>
            <w:vMerge/>
          </w:tcPr>
          <w:p w14:paraId="14F296C9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398F5D4F" w14:textId="77777777" w:rsidR="00105982" w:rsidRPr="00DE3C4F" w:rsidRDefault="00105982" w:rsidP="00105982">
            <w:pPr>
              <w:pStyle w:val="a3"/>
              <w:numPr>
                <w:ilvl w:val="0"/>
                <w:numId w:val="5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4BFB73B2" w14:textId="77777777" w:rsidR="00105982" w:rsidRDefault="0003709F" w:rsidP="009D70DB">
            <w:pPr>
              <w:snapToGrid w:val="0"/>
              <w:rPr>
                <w:lang w:val="en-US"/>
              </w:rPr>
            </w:pPr>
            <w:r w:rsidRPr="00C60C34">
              <w:rPr>
                <w:noProof/>
                <w:position w:val="-36"/>
              </w:rPr>
              <w:object w:dxaOrig="2720" w:dyaOrig="840" w14:anchorId="134A3828">
                <v:shape id="_x0000_i1035" type="#_x0000_t75" alt="" style="width:135.35pt;height:42.05pt;mso-width-percent:0;mso-height-percent:0;mso-width-percent:0;mso-height-percent:0" o:ole="" filled="t">
                  <v:fill color2="black"/>
                  <v:imagedata r:id="rId21" o:title=""/>
                </v:shape>
                <o:OLEObject Type="Embed" ProgID="Equation.DSMT4" ShapeID="_x0000_i1035" DrawAspect="Content" ObjectID="_1732639260" r:id="rId63"/>
              </w:object>
            </w:r>
            <w:r w:rsidR="00105982" w:rsidRPr="00C60C34">
              <w:rPr>
                <w:lang w:val="en-US"/>
              </w:rPr>
              <w:t xml:space="preserve"> </w:t>
            </w:r>
          </w:p>
          <w:p w14:paraId="08923EE5" w14:textId="77777777" w:rsidR="00105982" w:rsidRPr="00C02A85" w:rsidRDefault="00105982" w:rsidP="009D70DB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5,  b= -2,  c=3.</m:t>
                </m:r>
              </m:oMath>
            </m:oMathPara>
          </w:p>
        </w:tc>
      </w:tr>
    </w:tbl>
    <w:p w14:paraId="6C87FB7A" w14:textId="77777777" w:rsidR="00105982" w:rsidRDefault="00105982" w:rsidP="0010598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105982" w:rsidRPr="005F2DDF" w14:paraId="252B162C" w14:textId="77777777" w:rsidTr="009D70DB">
        <w:trPr>
          <w:trHeight w:val="30"/>
        </w:trPr>
        <w:tc>
          <w:tcPr>
            <w:tcW w:w="1008" w:type="dxa"/>
            <w:vMerge w:val="restart"/>
          </w:tcPr>
          <w:p w14:paraId="37C76FBB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6.</w:t>
            </w:r>
          </w:p>
        </w:tc>
        <w:tc>
          <w:tcPr>
            <w:tcW w:w="1260" w:type="dxa"/>
          </w:tcPr>
          <w:p w14:paraId="79162EE0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63112E53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105982" w:rsidRPr="005F2DDF" w14:paraId="0EC2A3AD" w14:textId="77777777" w:rsidTr="009D70DB">
        <w:trPr>
          <w:trHeight w:val="316"/>
        </w:trPr>
        <w:tc>
          <w:tcPr>
            <w:tcW w:w="1008" w:type="dxa"/>
            <w:vMerge/>
          </w:tcPr>
          <w:p w14:paraId="00FE5EAB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398280F1" w14:textId="77777777" w:rsidR="00105982" w:rsidRPr="00DE3C4F" w:rsidRDefault="00105982" w:rsidP="00105982">
            <w:pPr>
              <w:pStyle w:val="a3"/>
              <w:numPr>
                <w:ilvl w:val="0"/>
                <w:numId w:val="5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5E996794" w14:textId="77777777" w:rsidR="00105982" w:rsidRPr="00C02A85" w:rsidRDefault="00105982" w:rsidP="009D70DB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10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1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3E278FC1" w14:textId="77777777" w:rsidR="00105982" w:rsidRPr="00C02A85" w:rsidRDefault="00105982" w:rsidP="009D70DB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7,  c= -2.</m:t>
                </m:r>
              </m:oMath>
            </m:oMathPara>
          </w:p>
        </w:tc>
      </w:tr>
      <w:tr w:rsidR="00105982" w14:paraId="5FDA258A" w14:textId="77777777" w:rsidTr="009D70DB">
        <w:trPr>
          <w:trHeight w:val="561"/>
        </w:trPr>
        <w:tc>
          <w:tcPr>
            <w:tcW w:w="1008" w:type="dxa"/>
            <w:vMerge/>
          </w:tcPr>
          <w:p w14:paraId="5C0DDF0A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1B326F82" w14:textId="77777777" w:rsidR="00105982" w:rsidRPr="00DE3C4F" w:rsidRDefault="00105982" w:rsidP="00105982">
            <w:pPr>
              <w:pStyle w:val="a3"/>
              <w:numPr>
                <w:ilvl w:val="0"/>
                <w:numId w:val="5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78EC7EC7" w14:textId="77777777" w:rsidR="00105982" w:rsidRDefault="0003709F" w:rsidP="009D70DB">
            <w:pPr>
              <w:snapToGrid w:val="0"/>
              <w:rPr>
                <w:lang w:val="en-US"/>
              </w:rPr>
            </w:pPr>
            <w:r w:rsidRPr="00341FF7">
              <w:rPr>
                <w:noProof/>
                <w:position w:val="-36"/>
              </w:rPr>
              <w:object w:dxaOrig="2780" w:dyaOrig="840" w14:anchorId="70A257BB">
                <v:shape id="_x0000_i1034" type="#_x0000_t75" alt="" style="width:138.8pt;height:42.05pt;mso-width-percent:0;mso-height-percent:0;mso-width-percent:0;mso-height-percent:0" o:ole="" filled="t">
                  <v:fill color2="black"/>
                  <v:imagedata r:id="rId23" o:title=""/>
                </v:shape>
                <o:OLEObject Type="Embed" ProgID="Equation.DSMT4" ShapeID="_x0000_i1034" DrawAspect="Content" ObjectID="_1732639261" r:id="rId64"/>
              </w:object>
            </w:r>
            <w:r w:rsidR="00105982">
              <w:rPr>
                <w:lang w:val="en-US"/>
              </w:rPr>
              <w:t xml:space="preserve"> </w:t>
            </w:r>
          </w:p>
          <w:p w14:paraId="23C88D1C" w14:textId="77777777" w:rsidR="00105982" w:rsidRPr="00C02A85" w:rsidRDefault="00105982" w:rsidP="009D70DB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14:paraId="4EDF0C14" w14:textId="77777777" w:rsidR="00105982" w:rsidRDefault="00105982" w:rsidP="00105982"/>
    <w:p w14:paraId="5DDF3926" w14:textId="77777777" w:rsidR="00105982" w:rsidRDefault="00105982" w:rsidP="0010598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105982" w:rsidRPr="005F2DDF" w14:paraId="30B9F4AB" w14:textId="77777777" w:rsidTr="009D70DB">
        <w:trPr>
          <w:trHeight w:val="30"/>
        </w:trPr>
        <w:tc>
          <w:tcPr>
            <w:tcW w:w="1008" w:type="dxa"/>
            <w:vMerge w:val="restart"/>
          </w:tcPr>
          <w:p w14:paraId="57A0577F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7.</w:t>
            </w:r>
          </w:p>
        </w:tc>
        <w:tc>
          <w:tcPr>
            <w:tcW w:w="1260" w:type="dxa"/>
          </w:tcPr>
          <w:p w14:paraId="3D49842B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48604814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105982" w:rsidRPr="005F2DDF" w14:paraId="3B696C88" w14:textId="77777777" w:rsidTr="009D70DB">
        <w:trPr>
          <w:trHeight w:val="316"/>
        </w:trPr>
        <w:tc>
          <w:tcPr>
            <w:tcW w:w="1008" w:type="dxa"/>
            <w:vMerge/>
          </w:tcPr>
          <w:p w14:paraId="68EC0FF2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432CB039" w14:textId="77777777" w:rsidR="00105982" w:rsidRPr="00DE3C4F" w:rsidRDefault="00105982" w:rsidP="00105982">
            <w:pPr>
              <w:pStyle w:val="a3"/>
              <w:numPr>
                <w:ilvl w:val="0"/>
                <w:numId w:val="5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24715778" w14:textId="77777777" w:rsidR="00105982" w:rsidRPr="00945647" w:rsidRDefault="00105982" w:rsidP="009D70DB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p=0,5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5.</m:t>
                </m:r>
              </m:oMath>
            </m:oMathPara>
          </w:p>
          <w:p w14:paraId="2B356B7D" w14:textId="77777777" w:rsidR="00105982" w:rsidRPr="00945647" w:rsidRDefault="00105982" w:rsidP="009D70DB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 -1,  c=0.</m:t>
                </m:r>
              </m:oMath>
            </m:oMathPara>
          </w:p>
        </w:tc>
      </w:tr>
      <w:tr w:rsidR="00105982" w14:paraId="71B988C2" w14:textId="77777777" w:rsidTr="009D70DB">
        <w:trPr>
          <w:trHeight w:val="561"/>
        </w:trPr>
        <w:tc>
          <w:tcPr>
            <w:tcW w:w="1008" w:type="dxa"/>
            <w:vMerge/>
          </w:tcPr>
          <w:p w14:paraId="56757A3E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73DF7862" w14:textId="77777777" w:rsidR="00105982" w:rsidRPr="00DE3C4F" w:rsidRDefault="00105982" w:rsidP="00105982">
            <w:pPr>
              <w:pStyle w:val="a3"/>
              <w:numPr>
                <w:ilvl w:val="0"/>
                <w:numId w:val="5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5F1A3BF7" w14:textId="77777777" w:rsidR="00105982" w:rsidRDefault="0003709F" w:rsidP="009D70DB">
            <w:pPr>
              <w:snapToGrid w:val="0"/>
              <w:rPr>
                <w:lang w:val="en-US"/>
              </w:rPr>
            </w:pPr>
            <w:r w:rsidRPr="00341FF7">
              <w:rPr>
                <w:noProof/>
                <w:position w:val="-32"/>
              </w:rPr>
              <w:object w:dxaOrig="2640" w:dyaOrig="760" w14:anchorId="415AFB3A">
                <v:shape id="_x0000_i1033" type="#_x0000_t75" alt="" style="width:131.9pt;height:38pt;mso-width-percent:0;mso-height-percent:0;mso-width-percent:0;mso-height-percent:0" o:ole="" filled="t">
                  <v:fill color2="black"/>
                  <v:imagedata r:id="rId25" o:title=""/>
                </v:shape>
                <o:OLEObject Type="Embed" ProgID="Equation.DSMT4" ShapeID="_x0000_i1033" DrawAspect="Content" ObjectID="_1732639262" r:id="rId65"/>
              </w:object>
            </w:r>
            <w:r w:rsidR="00105982" w:rsidRPr="00341FF7">
              <w:rPr>
                <w:lang w:val="en-US"/>
              </w:rPr>
              <w:t xml:space="preserve"> </w:t>
            </w:r>
          </w:p>
          <w:p w14:paraId="0C7B5005" w14:textId="77777777" w:rsidR="00105982" w:rsidRPr="00945647" w:rsidRDefault="00105982" w:rsidP="009D70DB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3,  b=2,  c=0.</m:t>
                </m:r>
              </m:oMath>
            </m:oMathPara>
          </w:p>
        </w:tc>
      </w:tr>
    </w:tbl>
    <w:p w14:paraId="75C07C79" w14:textId="77777777" w:rsidR="00105982" w:rsidRDefault="00105982" w:rsidP="00105982">
      <w:pPr>
        <w:jc w:val="both"/>
      </w:pPr>
    </w:p>
    <w:p w14:paraId="747433DA" w14:textId="77777777" w:rsidR="00105982" w:rsidRDefault="00105982" w:rsidP="0010598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105982" w:rsidRPr="005F2DDF" w14:paraId="0CB32750" w14:textId="77777777" w:rsidTr="009D70DB">
        <w:trPr>
          <w:trHeight w:val="30"/>
        </w:trPr>
        <w:tc>
          <w:tcPr>
            <w:tcW w:w="1008" w:type="dxa"/>
            <w:vMerge w:val="restart"/>
          </w:tcPr>
          <w:p w14:paraId="28F622D0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8.</w:t>
            </w:r>
          </w:p>
        </w:tc>
        <w:tc>
          <w:tcPr>
            <w:tcW w:w="1260" w:type="dxa"/>
          </w:tcPr>
          <w:p w14:paraId="05A25FB5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413E4393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105982" w:rsidRPr="005F2DDF" w14:paraId="4A773D5D" w14:textId="77777777" w:rsidTr="009D70DB">
        <w:trPr>
          <w:trHeight w:val="316"/>
        </w:trPr>
        <w:tc>
          <w:tcPr>
            <w:tcW w:w="1008" w:type="dxa"/>
            <w:vMerge/>
          </w:tcPr>
          <w:p w14:paraId="4FF7D16C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712A0043" w14:textId="77777777" w:rsidR="00105982" w:rsidRPr="00DE3C4F" w:rsidRDefault="00105982" w:rsidP="00105982">
            <w:pPr>
              <w:pStyle w:val="a3"/>
              <w:numPr>
                <w:ilvl w:val="0"/>
                <w:numId w:val="5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7358F6FC" w14:textId="77777777" w:rsidR="00105982" w:rsidRPr="00044874" w:rsidRDefault="00105982" w:rsidP="009D70DB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3,  p=0,6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37080A13" w14:textId="77777777" w:rsidR="00105982" w:rsidRPr="00044874" w:rsidRDefault="00105982" w:rsidP="009D70DB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105982" w14:paraId="0A936619" w14:textId="77777777" w:rsidTr="009D70DB">
        <w:trPr>
          <w:trHeight w:val="561"/>
        </w:trPr>
        <w:tc>
          <w:tcPr>
            <w:tcW w:w="1008" w:type="dxa"/>
            <w:vMerge/>
          </w:tcPr>
          <w:p w14:paraId="5B79F70B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71074E2A" w14:textId="77777777" w:rsidR="00105982" w:rsidRPr="00DE3C4F" w:rsidRDefault="00105982" w:rsidP="00105982">
            <w:pPr>
              <w:pStyle w:val="a3"/>
              <w:numPr>
                <w:ilvl w:val="0"/>
                <w:numId w:val="5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404E940C" w14:textId="77777777" w:rsidR="00105982" w:rsidRDefault="0003709F" w:rsidP="009D70DB">
            <w:pPr>
              <w:snapToGrid w:val="0"/>
              <w:rPr>
                <w:lang w:val="en-US"/>
              </w:rPr>
            </w:pPr>
            <w:r w:rsidRPr="004C076E">
              <w:rPr>
                <w:noProof/>
                <w:position w:val="-32"/>
              </w:rPr>
              <w:object w:dxaOrig="3019" w:dyaOrig="760" w14:anchorId="62433396">
                <v:shape id="_x0000_i1032" type="#_x0000_t75" alt="" style="width:150.9pt;height:38pt;mso-width-percent:0;mso-height-percent:0;mso-width-percent:0;mso-height-percent:0" o:ole="" filled="t">
                  <v:fill color2="black"/>
                  <v:imagedata r:id="rId27" o:title=""/>
                </v:shape>
                <o:OLEObject Type="Embed" ProgID="Equation.DSMT4" ShapeID="_x0000_i1032" DrawAspect="Content" ObjectID="_1732639263" r:id="rId66"/>
              </w:object>
            </w:r>
            <w:r w:rsidR="00105982" w:rsidRPr="004C076E">
              <w:rPr>
                <w:lang w:val="en-US"/>
              </w:rPr>
              <w:t xml:space="preserve"> </w:t>
            </w:r>
          </w:p>
          <w:p w14:paraId="219274B1" w14:textId="77777777" w:rsidR="00105982" w:rsidRPr="00044874" w:rsidRDefault="00105982" w:rsidP="009D70DB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14:paraId="53C07E9C" w14:textId="77777777" w:rsidR="00105982" w:rsidRDefault="00105982" w:rsidP="00105982"/>
    <w:p w14:paraId="1AC602FC" w14:textId="77777777" w:rsidR="00105982" w:rsidRDefault="00105982" w:rsidP="0010598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105982" w:rsidRPr="005F2DDF" w14:paraId="1ACB31D4" w14:textId="77777777" w:rsidTr="009D70DB">
        <w:trPr>
          <w:trHeight w:val="30"/>
        </w:trPr>
        <w:tc>
          <w:tcPr>
            <w:tcW w:w="1008" w:type="dxa"/>
            <w:vMerge w:val="restart"/>
          </w:tcPr>
          <w:p w14:paraId="396D4EFF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9.</w:t>
            </w:r>
          </w:p>
        </w:tc>
        <w:tc>
          <w:tcPr>
            <w:tcW w:w="1260" w:type="dxa"/>
          </w:tcPr>
          <w:p w14:paraId="317C511F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0940ECDB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105982" w:rsidRPr="005F2DDF" w14:paraId="05789F81" w14:textId="77777777" w:rsidTr="009D70DB">
        <w:trPr>
          <w:trHeight w:val="316"/>
        </w:trPr>
        <w:tc>
          <w:tcPr>
            <w:tcW w:w="1008" w:type="dxa"/>
            <w:vMerge/>
          </w:tcPr>
          <w:p w14:paraId="00434233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2F4F4A23" w14:textId="77777777" w:rsidR="00105982" w:rsidRPr="00DE3C4F" w:rsidRDefault="00105982" w:rsidP="00105982">
            <w:pPr>
              <w:pStyle w:val="a3"/>
              <w:numPr>
                <w:ilvl w:val="0"/>
                <w:numId w:val="5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0FDBEF9E" w14:textId="77777777" w:rsidR="00105982" w:rsidRPr="00044874" w:rsidRDefault="00105982" w:rsidP="009D70DB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7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4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03844C88" w14:textId="77777777" w:rsidR="00105982" w:rsidRPr="00044874" w:rsidRDefault="00105982" w:rsidP="009D70DB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2,  b=2,  c=3.</m:t>
                </m:r>
              </m:oMath>
            </m:oMathPara>
          </w:p>
        </w:tc>
      </w:tr>
      <w:tr w:rsidR="00105982" w14:paraId="7D3375D3" w14:textId="77777777" w:rsidTr="009D70DB">
        <w:trPr>
          <w:trHeight w:val="561"/>
        </w:trPr>
        <w:tc>
          <w:tcPr>
            <w:tcW w:w="1008" w:type="dxa"/>
            <w:vMerge/>
          </w:tcPr>
          <w:p w14:paraId="7F8BBDC6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2EFC51B0" w14:textId="77777777" w:rsidR="00105982" w:rsidRPr="00DE3C4F" w:rsidRDefault="00105982" w:rsidP="00105982">
            <w:pPr>
              <w:pStyle w:val="a3"/>
              <w:numPr>
                <w:ilvl w:val="0"/>
                <w:numId w:val="5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20D6910D" w14:textId="77777777" w:rsidR="00105982" w:rsidRDefault="0003709F" w:rsidP="009D70DB">
            <w:pPr>
              <w:snapToGrid w:val="0"/>
              <w:rPr>
                <w:lang w:val="en-US"/>
              </w:rPr>
            </w:pPr>
            <w:r w:rsidRPr="009C6882">
              <w:rPr>
                <w:noProof/>
                <w:position w:val="-36"/>
              </w:rPr>
              <w:object w:dxaOrig="2980" w:dyaOrig="840" w14:anchorId="086EDF6C">
                <v:shape id="_x0000_i1031" type="#_x0000_t75" alt="" style="width:149.2pt;height:42.05pt;mso-width-percent:0;mso-height-percent:0;mso-width-percent:0;mso-height-percent:0" o:ole="" filled="t">
                  <v:fill color2="black"/>
                  <v:imagedata r:id="rId41" o:title=""/>
                </v:shape>
                <o:OLEObject Type="Embed" ProgID="Equation.DSMT4" ShapeID="_x0000_i1031" DrawAspect="Content" ObjectID="_1732639264" r:id="rId67"/>
              </w:object>
            </w:r>
            <w:r w:rsidR="00105982" w:rsidRPr="004C076E">
              <w:rPr>
                <w:lang w:val="en-US"/>
              </w:rPr>
              <w:t xml:space="preserve"> </w:t>
            </w:r>
          </w:p>
          <w:p w14:paraId="62875778" w14:textId="77777777" w:rsidR="00105982" w:rsidRPr="00044874" w:rsidRDefault="00105982" w:rsidP="009D70DB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 -1,  c= -2.</m:t>
                </m:r>
              </m:oMath>
            </m:oMathPara>
          </w:p>
        </w:tc>
      </w:tr>
    </w:tbl>
    <w:p w14:paraId="3A3C1AAF" w14:textId="77777777" w:rsidR="00105982" w:rsidRDefault="00105982" w:rsidP="00105982"/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105982" w:rsidRPr="005F2DDF" w14:paraId="0A5A0170" w14:textId="77777777" w:rsidTr="009D70DB">
        <w:trPr>
          <w:trHeight w:val="30"/>
        </w:trPr>
        <w:tc>
          <w:tcPr>
            <w:tcW w:w="1008" w:type="dxa"/>
            <w:vMerge w:val="restart"/>
          </w:tcPr>
          <w:p w14:paraId="2ED88F4E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0.</w:t>
            </w:r>
          </w:p>
        </w:tc>
        <w:tc>
          <w:tcPr>
            <w:tcW w:w="1260" w:type="dxa"/>
          </w:tcPr>
          <w:p w14:paraId="44FE741C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70B928AA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105982" w:rsidRPr="005F2DDF" w14:paraId="5C889966" w14:textId="77777777" w:rsidTr="009D70DB">
        <w:trPr>
          <w:trHeight w:val="316"/>
        </w:trPr>
        <w:tc>
          <w:tcPr>
            <w:tcW w:w="1008" w:type="dxa"/>
            <w:vMerge/>
          </w:tcPr>
          <w:p w14:paraId="39F5ECF2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2A8FCFCA" w14:textId="77777777" w:rsidR="00105982" w:rsidRPr="00DE3C4F" w:rsidRDefault="00105982" w:rsidP="00105982">
            <w:pPr>
              <w:pStyle w:val="a3"/>
              <w:numPr>
                <w:ilvl w:val="0"/>
                <w:numId w:val="5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6A2343FC" w14:textId="77777777" w:rsidR="00105982" w:rsidRPr="005440A1" w:rsidRDefault="00105982" w:rsidP="009D70DB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6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7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  <w:p w14:paraId="65F3FEF3" w14:textId="77777777" w:rsidR="00105982" w:rsidRPr="005440A1" w:rsidRDefault="00105982" w:rsidP="009D70DB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2,  b=1,  c=3.</m:t>
                </m:r>
              </m:oMath>
            </m:oMathPara>
          </w:p>
        </w:tc>
      </w:tr>
      <w:tr w:rsidR="00105982" w14:paraId="6B599595" w14:textId="77777777" w:rsidTr="009D70DB">
        <w:trPr>
          <w:trHeight w:val="561"/>
        </w:trPr>
        <w:tc>
          <w:tcPr>
            <w:tcW w:w="1008" w:type="dxa"/>
            <w:vMerge/>
          </w:tcPr>
          <w:p w14:paraId="7F71D82F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4D7F8620" w14:textId="77777777" w:rsidR="00105982" w:rsidRPr="00DE3C4F" w:rsidRDefault="00105982" w:rsidP="00105982">
            <w:pPr>
              <w:pStyle w:val="a3"/>
              <w:numPr>
                <w:ilvl w:val="0"/>
                <w:numId w:val="5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304947A0" w14:textId="77777777" w:rsidR="00105982" w:rsidRPr="005B2F76" w:rsidRDefault="0003709F" w:rsidP="009D70DB">
            <w:pPr>
              <w:snapToGrid w:val="0"/>
            </w:pPr>
            <w:r w:rsidRPr="00341FF7">
              <w:rPr>
                <w:noProof/>
                <w:position w:val="-32"/>
              </w:rPr>
              <w:object w:dxaOrig="2500" w:dyaOrig="760" w14:anchorId="18A5EB82">
                <v:shape id="_x0000_i1030" type="#_x0000_t75" alt="" style="width:122.1pt;height:35.7pt;mso-width-percent:0;mso-height-percent:0;mso-width-percent:0;mso-height-percent:0" o:ole="" filled="t">
                  <v:fill color2="black"/>
                  <v:imagedata r:id="rId5" o:title=""/>
                </v:shape>
                <o:OLEObject Type="Embed" ProgID="Equation.DSMT4" ShapeID="_x0000_i1030" DrawAspect="Content" ObjectID="_1732639265" r:id="rId68"/>
              </w:object>
            </w:r>
          </w:p>
          <w:p w14:paraId="064DA257" w14:textId="77777777" w:rsidR="00105982" w:rsidRPr="005B2F76" w:rsidRDefault="00105982" w:rsidP="009D70DB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 -2,  c=5</m:t>
                </m:r>
              </m:oMath>
            </m:oMathPara>
          </w:p>
        </w:tc>
      </w:tr>
    </w:tbl>
    <w:p w14:paraId="66CC54E3" w14:textId="77777777" w:rsidR="00105982" w:rsidRDefault="00105982" w:rsidP="00105982"/>
    <w:p w14:paraId="47E167B3" w14:textId="77777777" w:rsidR="00105982" w:rsidRDefault="00105982" w:rsidP="0010598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105982" w:rsidRPr="005F2DDF" w14:paraId="1BDF84F3" w14:textId="77777777" w:rsidTr="009D70DB">
        <w:trPr>
          <w:trHeight w:val="30"/>
        </w:trPr>
        <w:tc>
          <w:tcPr>
            <w:tcW w:w="1008" w:type="dxa"/>
            <w:vMerge w:val="restart"/>
          </w:tcPr>
          <w:p w14:paraId="2D5412B3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1.</w:t>
            </w:r>
          </w:p>
        </w:tc>
        <w:tc>
          <w:tcPr>
            <w:tcW w:w="1260" w:type="dxa"/>
          </w:tcPr>
          <w:p w14:paraId="0D5E1A3F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6E21A5B8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105982" w:rsidRPr="005F2DDF" w14:paraId="07D5FE5D" w14:textId="77777777" w:rsidTr="009D70DB">
        <w:trPr>
          <w:trHeight w:val="316"/>
        </w:trPr>
        <w:tc>
          <w:tcPr>
            <w:tcW w:w="1008" w:type="dxa"/>
            <w:vMerge/>
          </w:tcPr>
          <w:p w14:paraId="68FC108D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2913ECDB" w14:textId="77777777" w:rsidR="00105982" w:rsidRPr="00DE3C4F" w:rsidRDefault="00105982" w:rsidP="00105982">
            <w:pPr>
              <w:pStyle w:val="a3"/>
              <w:numPr>
                <w:ilvl w:val="0"/>
                <w:numId w:val="5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7C725C28" w14:textId="77777777" w:rsidR="00105982" w:rsidRPr="005C623E" w:rsidRDefault="00105982" w:rsidP="009D70DB">
            <w:pPr>
              <w:snapToGrid w:val="0"/>
              <w:jc w:val="center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7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  <w:p w14:paraId="4A465920" w14:textId="77777777" w:rsidR="00105982" w:rsidRPr="005C623E" w:rsidRDefault="00105982" w:rsidP="009D70DB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 xml:space="preserve">= -4,  </m:t>
                </m:r>
                <m:r>
                  <w:rPr>
                    <w:rFonts w:ascii="Cambria Math" w:hAnsi="Cambria Math"/>
                    <w:lang w:val="en-US"/>
                  </w:rPr>
                  <m:t>b=7,  c= -2.</m:t>
                </m:r>
              </m:oMath>
            </m:oMathPara>
          </w:p>
        </w:tc>
      </w:tr>
      <w:tr w:rsidR="00105982" w14:paraId="6B0BD04E" w14:textId="77777777" w:rsidTr="009D70DB">
        <w:trPr>
          <w:trHeight w:val="561"/>
        </w:trPr>
        <w:tc>
          <w:tcPr>
            <w:tcW w:w="1008" w:type="dxa"/>
            <w:vMerge/>
          </w:tcPr>
          <w:p w14:paraId="378BF22E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0ED691A0" w14:textId="77777777" w:rsidR="00105982" w:rsidRPr="00DE3C4F" w:rsidRDefault="00105982" w:rsidP="00105982">
            <w:pPr>
              <w:pStyle w:val="a3"/>
              <w:numPr>
                <w:ilvl w:val="0"/>
                <w:numId w:val="5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  <w:vAlign w:val="center"/>
          </w:tcPr>
          <w:p w14:paraId="589D6278" w14:textId="77777777" w:rsidR="00105982" w:rsidRDefault="0003709F" w:rsidP="009D70DB">
            <w:pPr>
              <w:snapToGrid w:val="0"/>
              <w:jc w:val="both"/>
              <w:rPr>
                <w:lang w:val="en-US"/>
              </w:rPr>
            </w:pPr>
            <w:r w:rsidRPr="00341FF7">
              <w:rPr>
                <w:noProof/>
                <w:position w:val="-32"/>
              </w:rPr>
              <w:object w:dxaOrig="2480" w:dyaOrig="760" w14:anchorId="6BD853E5">
                <v:shape id="_x0000_i1029" type="#_x0000_t75" alt="" style="width:122.1pt;height:35.7pt;mso-width-percent:0;mso-height-percent:0;mso-width-percent:0;mso-height-percent:0" o:ole="" filled="t">
                  <v:fill color2="black"/>
                  <v:imagedata r:id="rId7" o:title=""/>
                </v:shape>
                <o:OLEObject Type="Embed" ProgID="Equation.DSMT4" ShapeID="_x0000_i1029" DrawAspect="Content" ObjectID="_1732639266" r:id="rId69"/>
              </w:object>
            </w:r>
            <w:r w:rsidR="00105982">
              <w:rPr>
                <w:lang w:val="en-US"/>
              </w:rPr>
              <w:t xml:space="preserve"> </w:t>
            </w:r>
          </w:p>
          <w:p w14:paraId="28D76A0A" w14:textId="77777777" w:rsidR="00105982" w:rsidRPr="005C623E" w:rsidRDefault="00105982" w:rsidP="009D70DB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14:paraId="3F4335E6" w14:textId="77777777" w:rsidR="00105982" w:rsidRDefault="00105982" w:rsidP="00105982"/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105982" w:rsidRPr="005F2DDF" w14:paraId="71885F2A" w14:textId="77777777" w:rsidTr="009D70DB">
        <w:trPr>
          <w:trHeight w:val="30"/>
        </w:trPr>
        <w:tc>
          <w:tcPr>
            <w:tcW w:w="1008" w:type="dxa"/>
            <w:vMerge w:val="restart"/>
          </w:tcPr>
          <w:p w14:paraId="1077923F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2.</w:t>
            </w:r>
          </w:p>
        </w:tc>
        <w:tc>
          <w:tcPr>
            <w:tcW w:w="1260" w:type="dxa"/>
          </w:tcPr>
          <w:p w14:paraId="56323E9F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60993B64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105982" w:rsidRPr="005F2DDF" w14:paraId="1F729E0D" w14:textId="77777777" w:rsidTr="009D70DB">
        <w:trPr>
          <w:trHeight w:val="316"/>
        </w:trPr>
        <w:tc>
          <w:tcPr>
            <w:tcW w:w="1008" w:type="dxa"/>
            <w:vMerge/>
          </w:tcPr>
          <w:p w14:paraId="17B7C76B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006A22C6" w14:textId="77777777" w:rsidR="00105982" w:rsidRPr="00DE3C4F" w:rsidRDefault="00105982" w:rsidP="00105982">
            <w:pPr>
              <w:pStyle w:val="a3"/>
              <w:numPr>
                <w:ilvl w:val="0"/>
                <w:numId w:val="5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02C4C3AD" w14:textId="77777777" w:rsidR="00105982" w:rsidRPr="005440A1" w:rsidRDefault="00105982" w:rsidP="009D70DB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6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7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  <w:p w14:paraId="51936ABC" w14:textId="77777777" w:rsidR="00105982" w:rsidRPr="005440A1" w:rsidRDefault="00105982" w:rsidP="009D70DB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2,  b=1,  c=3.</m:t>
                </m:r>
              </m:oMath>
            </m:oMathPara>
          </w:p>
        </w:tc>
      </w:tr>
      <w:tr w:rsidR="00105982" w14:paraId="4A6D48F2" w14:textId="77777777" w:rsidTr="009D70DB">
        <w:trPr>
          <w:trHeight w:val="561"/>
        </w:trPr>
        <w:tc>
          <w:tcPr>
            <w:tcW w:w="1008" w:type="dxa"/>
            <w:vMerge/>
          </w:tcPr>
          <w:p w14:paraId="0B262B99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52633C03" w14:textId="77777777" w:rsidR="00105982" w:rsidRPr="00DE3C4F" w:rsidRDefault="00105982" w:rsidP="00105982">
            <w:pPr>
              <w:pStyle w:val="a3"/>
              <w:numPr>
                <w:ilvl w:val="0"/>
                <w:numId w:val="5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4402181B" w14:textId="77777777" w:rsidR="00105982" w:rsidRPr="005B2F76" w:rsidRDefault="0003709F" w:rsidP="009D70DB">
            <w:pPr>
              <w:snapToGrid w:val="0"/>
            </w:pPr>
            <w:r w:rsidRPr="00341FF7">
              <w:rPr>
                <w:noProof/>
                <w:position w:val="-32"/>
              </w:rPr>
              <w:object w:dxaOrig="2500" w:dyaOrig="760" w14:anchorId="4DEBC99C">
                <v:shape id="_x0000_i1028" type="#_x0000_t75" alt="" style="width:122.1pt;height:35.7pt;mso-width-percent:0;mso-height-percent:0;mso-width-percent:0;mso-height-percent:0" o:ole="" filled="t">
                  <v:fill color2="black"/>
                  <v:imagedata r:id="rId5" o:title=""/>
                </v:shape>
                <o:OLEObject Type="Embed" ProgID="Equation.DSMT4" ShapeID="_x0000_i1028" DrawAspect="Content" ObjectID="_1732639267" r:id="rId70"/>
              </w:object>
            </w:r>
          </w:p>
          <w:p w14:paraId="1F63958F" w14:textId="77777777" w:rsidR="00105982" w:rsidRPr="005B2F76" w:rsidRDefault="00105982" w:rsidP="009D70DB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 -2,  c=5</m:t>
                </m:r>
              </m:oMath>
            </m:oMathPara>
          </w:p>
        </w:tc>
      </w:tr>
    </w:tbl>
    <w:p w14:paraId="5D943604" w14:textId="77777777" w:rsidR="00105982" w:rsidRDefault="00105982" w:rsidP="00105982"/>
    <w:p w14:paraId="19E929F2" w14:textId="77777777" w:rsidR="00105982" w:rsidRDefault="00105982" w:rsidP="0010598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105982" w:rsidRPr="005F2DDF" w14:paraId="69256253" w14:textId="77777777" w:rsidTr="009D70DB">
        <w:trPr>
          <w:trHeight w:val="30"/>
        </w:trPr>
        <w:tc>
          <w:tcPr>
            <w:tcW w:w="1008" w:type="dxa"/>
            <w:vMerge w:val="restart"/>
          </w:tcPr>
          <w:p w14:paraId="20FAF15F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3.</w:t>
            </w:r>
          </w:p>
        </w:tc>
        <w:tc>
          <w:tcPr>
            <w:tcW w:w="1260" w:type="dxa"/>
          </w:tcPr>
          <w:p w14:paraId="560A95CA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6F213CC6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105982" w:rsidRPr="005F2DDF" w14:paraId="3625F694" w14:textId="77777777" w:rsidTr="009D70DB">
        <w:trPr>
          <w:trHeight w:val="316"/>
        </w:trPr>
        <w:tc>
          <w:tcPr>
            <w:tcW w:w="1008" w:type="dxa"/>
            <w:vMerge/>
          </w:tcPr>
          <w:p w14:paraId="5A3A07A8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7F449B62" w14:textId="77777777" w:rsidR="00105982" w:rsidRPr="00DE3C4F" w:rsidRDefault="00105982" w:rsidP="00105982">
            <w:pPr>
              <w:pStyle w:val="a3"/>
              <w:numPr>
                <w:ilvl w:val="0"/>
                <w:numId w:val="4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0609F943" w14:textId="77777777" w:rsidR="00105982" w:rsidRPr="005C623E" w:rsidRDefault="00105982" w:rsidP="009D70DB">
            <w:pPr>
              <w:snapToGrid w:val="0"/>
              <w:jc w:val="center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7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  <w:p w14:paraId="47AC4027" w14:textId="77777777" w:rsidR="00105982" w:rsidRPr="005C623E" w:rsidRDefault="00105982" w:rsidP="009D70DB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 xml:space="preserve">= -4,  </m:t>
                </m:r>
                <m:r>
                  <w:rPr>
                    <w:rFonts w:ascii="Cambria Math" w:hAnsi="Cambria Math"/>
                    <w:lang w:val="en-US"/>
                  </w:rPr>
                  <m:t>b=7,  c= -2.</m:t>
                </m:r>
              </m:oMath>
            </m:oMathPara>
          </w:p>
        </w:tc>
      </w:tr>
      <w:tr w:rsidR="00105982" w14:paraId="1BF06A27" w14:textId="77777777" w:rsidTr="009D70DB">
        <w:trPr>
          <w:trHeight w:val="561"/>
        </w:trPr>
        <w:tc>
          <w:tcPr>
            <w:tcW w:w="1008" w:type="dxa"/>
            <w:vMerge/>
          </w:tcPr>
          <w:p w14:paraId="69716082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3D9045C6" w14:textId="77777777" w:rsidR="00105982" w:rsidRPr="00DE3C4F" w:rsidRDefault="00105982" w:rsidP="00105982">
            <w:pPr>
              <w:pStyle w:val="a3"/>
              <w:numPr>
                <w:ilvl w:val="0"/>
                <w:numId w:val="4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  <w:vAlign w:val="center"/>
          </w:tcPr>
          <w:p w14:paraId="62D1A202" w14:textId="77777777" w:rsidR="00105982" w:rsidRDefault="0003709F" w:rsidP="009D70DB">
            <w:pPr>
              <w:snapToGrid w:val="0"/>
              <w:jc w:val="both"/>
              <w:rPr>
                <w:lang w:val="en-US"/>
              </w:rPr>
            </w:pPr>
            <w:r w:rsidRPr="00341FF7">
              <w:rPr>
                <w:noProof/>
                <w:position w:val="-32"/>
              </w:rPr>
              <w:object w:dxaOrig="2480" w:dyaOrig="760" w14:anchorId="136AD3BC">
                <v:shape id="_x0000_i1027" type="#_x0000_t75" alt="" style="width:122.1pt;height:35.7pt;mso-width-percent:0;mso-height-percent:0;mso-width-percent:0;mso-height-percent:0" o:ole="" filled="t">
                  <v:fill color2="black"/>
                  <v:imagedata r:id="rId7" o:title=""/>
                </v:shape>
                <o:OLEObject Type="Embed" ProgID="Equation.DSMT4" ShapeID="_x0000_i1027" DrawAspect="Content" ObjectID="_1732639268" r:id="rId71"/>
              </w:object>
            </w:r>
            <w:r w:rsidR="00105982">
              <w:rPr>
                <w:lang w:val="en-US"/>
              </w:rPr>
              <w:t xml:space="preserve"> </w:t>
            </w:r>
          </w:p>
          <w:p w14:paraId="1F4101D7" w14:textId="77777777" w:rsidR="00105982" w:rsidRPr="005C623E" w:rsidRDefault="00105982" w:rsidP="009D70DB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14:paraId="712513DC" w14:textId="77777777" w:rsidR="004911CE" w:rsidRDefault="004911CE" w:rsidP="00910A8F"/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105982" w:rsidRPr="005F2DDF" w14:paraId="7B9E12EB" w14:textId="77777777" w:rsidTr="009D70DB">
        <w:trPr>
          <w:trHeight w:val="30"/>
        </w:trPr>
        <w:tc>
          <w:tcPr>
            <w:tcW w:w="1008" w:type="dxa"/>
            <w:vMerge w:val="restart"/>
          </w:tcPr>
          <w:p w14:paraId="3677D9E1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4.</w:t>
            </w:r>
          </w:p>
        </w:tc>
        <w:tc>
          <w:tcPr>
            <w:tcW w:w="1260" w:type="dxa"/>
          </w:tcPr>
          <w:p w14:paraId="2EEE696D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0B4F4887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105982" w:rsidRPr="005F2DDF" w14:paraId="5C58F912" w14:textId="77777777" w:rsidTr="009D70DB">
        <w:trPr>
          <w:trHeight w:val="316"/>
        </w:trPr>
        <w:tc>
          <w:tcPr>
            <w:tcW w:w="1008" w:type="dxa"/>
            <w:vMerge/>
          </w:tcPr>
          <w:p w14:paraId="7A48C431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549B91B2" w14:textId="77777777" w:rsidR="00105982" w:rsidRPr="00DE3C4F" w:rsidRDefault="00105982" w:rsidP="00105982">
            <w:pPr>
              <w:pStyle w:val="a3"/>
              <w:numPr>
                <w:ilvl w:val="0"/>
                <w:numId w:val="4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6F314A47" w14:textId="77777777" w:rsidR="00105982" w:rsidRPr="00C02A85" w:rsidRDefault="00105982" w:rsidP="009D70DB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10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9.</m:t>
                </m:r>
              </m:oMath>
            </m:oMathPara>
          </w:p>
          <w:p w14:paraId="50FB8638" w14:textId="77777777" w:rsidR="00105982" w:rsidRPr="00C02A85" w:rsidRDefault="00105982" w:rsidP="009D70DB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9,  b= -3,  c= -1.</m:t>
                </m:r>
              </m:oMath>
            </m:oMathPara>
          </w:p>
        </w:tc>
      </w:tr>
      <w:tr w:rsidR="00105982" w14:paraId="44C8146D" w14:textId="77777777" w:rsidTr="009D70DB">
        <w:trPr>
          <w:trHeight w:val="561"/>
        </w:trPr>
        <w:tc>
          <w:tcPr>
            <w:tcW w:w="1008" w:type="dxa"/>
            <w:vMerge/>
          </w:tcPr>
          <w:p w14:paraId="5C580280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3764D5F9" w14:textId="77777777" w:rsidR="00105982" w:rsidRPr="00DE3C4F" w:rsidRDefault="00105982" w:rsidP="00105982">
            <w:pPr>
              <w:pStyle w:val="a3"/>
              <w:numPr>
                <w:ilvl w:val="0"/>
                <w:numId w:val="4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32717365" w14:textId="77777777" w:rsidR="00105982" w:rsidRDefault="0003709F" w:rsidP="009D70DB">
            <w:pPr>
              <w:snapToGrid w:val="0"/>
              <w:rPr>
                <w:lang w:val="en-US"/>
              </w:rPr>
            </w:pPr>
            <w:r w:rsidRPr="00C60C34">
              <w:rPr>
                <w:noProof/>
                <w:position w:val="-36"/>
              </w:rPr>
              <w:object w:dxaOrig="2720" w:dyaOrig="840" w14:anchorId="1587774D">
                <v:shape id="_x0000_i1026" type="#_x0000_t75" alt="" style="width:135.35pt;height:42.05pt;mso-width-percent:0;mso-height-percent:0;mso-width-percent:0;mso-height-percent:0" o:ole="" filled="t">
                  <v:fill color2="black"/>
                  <v:imagedata r:id="rId21" o:title=""/>
                </v:shape>
                <o:OLEObject Type="Embed" ProgID="Equation.DSMT4" ShapeID="_x0000_i1026" DrawAspect="Content" ObjectID="_1732639269" r:id="rId72"/>
              </w:object>
            </w:r>
            <w:r w:rsidR="00105982" w:rsidRPr="00C60C34">
              <w:rPr>
                <w:lang w:val="en-US"/>
              </w:rPr>
              <w:t xml:space="preserve"> </w:t>
            </w:r>
          </w:p>
          <w:p w14:paraId="4564BD89" w14:textId="77777777" w:rsidR="00105982" w:rsidRPr="00C02A85" w:rsidRDefault="00105982" w:rsidP="009D70DB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5,  b= -2,  c=3.</m:t>
                </m:r>
              </m:oMath>
            </m:oMathPara>
          </w:p>
        </w:tc>
      </w:tr>
    </w:tbl>
    <w:p w14:paraId="4AC46367" w14:textId="77777777" w:rsidR="00105982" w:rsidRDefault="00105982" w:rsidP="0010598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105982" w:rsidRPr="005F2DDF" w14:paraId="50B7740A" w14:textId="77777777" w:rsidTr="009D70DB">
        <w:trPr>
          <w:trHeight w:val="30"/>
        </w:trPr>
        <w:tc>
          <w:tcPr>
            <w:tcW w:w="1008" w:type="dxa"/>
            <w:vMerge w:val="restart"/>
          </w:tcPr>
          <w:p w14:paraId="6B263D08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5.</w:t>
            </w:r>
          </w:p>
        </w:tc>
        <w:tc>
          <w:tcPr>
            <w:tcW w:w="1260" w:type="dxa"/>
          </w:tcPr>
          <w:p w14:paraId="35005B36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14:paraId="69B7F178" w14:textId="77777777" w:rsidR="00105982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105982" w:rsidRPr="005F2DDF" w14:paraId="4FBFE4A6" w14:textId="77777777" w:rsidTr="009D70DB">
        <w:trPr>
          <w:trHeight w:val="316"/>
        </w:trPr>
        <w:tc>
          <w:tcPr>
            <w:tcW w:w="1008" w:type="dxa"/>
            <w:vMerge/>
          </w:tcPr>
          <w:p w14:paraId="28EB8F9B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6FF0FD54" w14:textId="77777777" w:rsidR="00105982" w:rsidRPr="00DE3C4F" w:rsidRDefault="00105982" w:rsidP="00105982">
            <w:pPr>
              <w:pStyle w:val="a3"/>
              <w:numPr>
                <w:ilvl w:val="0"/>
                <w:numId w:val="4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0B337F6C" w14:textId="77777777" w:rsidR="00105982" w:rsidRPr="00C02A85" w:rsidRDefault="00105982" w:rsidP="009D70DB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10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1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51AC081B" w14:textId="77777777" w:rsidR="00105982" w:rsidRPr="00C02A85" w:rsidRDefault="00105982" w:rsidP="009D70DB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7,  c= -2.</m:t>
                </m:r>
              </m:oMath>
            </m:oMathPara>
          </w:p>
        </w:tc>
      </w:tr>
      <w:tr w:rsidR="00105982" w14:paraId="4C6C5BE8" w14:textId="77777777" w:rsidTr="009D70DB">
        <w:trPr>
          <w:trHeight w:val="561"/>
        </w:trPr>
        <w:tc>
          <w:tcPr>
            <w:tcW w:w="1008" w:type="dxa"/>
            <w:vMerge/>
          </w:tcPr>
          <w:p w14:paraId="0FB3A347" w14:textId="77777777" w:rsidR="00105982" w:rsidRPr="005F2DDF" w:rsidRDefault="00105982" w:rsidP="009D70DB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798B8EA4" w14:textId="77777777" w:rsidR="00105982" w:rsidRPr="00DE3C4F" w:rsidRDefault="00105982" w:rsidP="00105982">
            <w:pPr>
              <w:pStyle w:val="a3"/>
              <w:numPr>
                <w:ilvl w:val="0"/>
                <w:numId w:val="4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14:paraId="79EC1E17" w14:textId="77777777" w:rsidR="00105982" w:rsidRDefault="0003709F" w:rsidP="009D70DB">
            <w:pPr>
              <w:snapToGrid w:val="0"/>
              <w:rPr>
                <w:lang w:val="en-US"/>
              </w:rPr>
            </w:pPr>
            <w:r w:rsidRPr="00341FF7">
              <w:rPr>
                <w:noProof/>
                <w:position w:val="-36"/>
              </w:rPr>
              <w:object w:dxaOrig="2780" w:dyaOrig="840" w14:anchorId="3FE6BD4D">
                <v:shape id="_x0000_i1025" type="#_x0000_t75" alt="" style="width:138.8pt;height:42.05pt;mso-width-percent:0;mso-height-percent:0;mso-width-percent:0;mso-height-percent:0" o:ole="" filled="t">
                  <v:fill color2="black"/>
                  <v:imagedata r:id="rId23" o:title=""/>
                </v:shape>
                <o:OLEObject Type="Embed" ProgID="Equation.DSMT4" ShapeID="_x0000_i1025" DrawAspect="Content" ObjectID="_1732639270" r:id="rId73"/>
              </w:object>
            </w:r>
            <w:r w:rsidR="00105982">
              <w:rPr>
                <w:lang w:val="en-US"/>
              </w:rPr>
              <w:t xml:space="preserve"> </w:t>
            </w:r>
          </w:p>
          <w:p w14:paraId="724B4393" w14:textId="77777777" w:rsidR="00105982" w:rsidRPr="00C02A85" w:rsidRDefault="00105982" w:rsidP="009D70DB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14:paraId="740EB6B5" w14:textId="77777777" w:rsidR="00105982" w:rsidRDefault="00105982" w:rsidP="00105982"/>
    <w:p w14:paraId="73843F61" w14:textId="77777777" w:rsidR="00910A8F" w:rsidRDefault="00910A8F" w:rsidP="00910A8F">
      <w:pPr>
        <w:jc w:val="center"/>
        <w:rPr>
          <w:b/>
          <w:sz w:val="22"/>
          <w:szCs w:val="22"/>
        </w:rPr>
      </w:pPr>
    </w:p>
    <w:tbl>
      <w:tblPr>
        <w:tblW w:w="379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33"/>
        <w:gridCol w:w="5164"/>
      </w:tblGrid>
      <w:tr w:rsidR="00A13917" w14:paraId="3CD36FA8" w14:textId="77777777" w:rsidTr="004B3EA9">
        <w:trPr>
          <w:trHeight w:val="660"/>
        </w:trPr>
        <w:tc>
          <w:tcPr>
            <w:tcW w:w="1362" w:type="pct"/>
            <w:shd w:val="clear" w:color="auto" w:fill="auto"/>
            <w:vAlign w:val="center"/>
            <w:hideMark/>
          </w:tcPr>
          <w:p w14:paraId="09BCFBC8" w14:textId="77777777" w:rsidR="00A13917" w:rsidRDefault="00A13917" w:rsidP="004B3EA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Номер</w:t>
            </w:r>
            <w:r>
              <w:rPr>
                <w:b/>
                <w:bCs/>
                <w:color w:val="000000"/>
                <w:sz w:val="26"/>
                <w:szCs w:val="26"/>
              </w:rPr>
              <w:br/>
              <w:t xml:space="preserve"> варианта ИДЗ</w:t>
            </w:r>
          </w:p>
        </w:tc>
        <w:tc>
          <w:tcPr>
            <w:tcW w:w="3638" w:type="pct"/>
            <w:shd w:val="clear" w:color="auto" w:fill="auto"/>
            <w:noWrap/>
            <w:vAlign w:val="center"/>
            <w:hideMark/>
          </w:tcPr>
          <w:p w14:paraId="3213CE05" w14:textId="77777777" w:rsidR="00A13917" w:rsidRDefault="00A13917" w:rsidP="004B3EA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ФИО</w:t>
            </w:r>
          </w:p>
        </w:tc>
      </w:tr>
      <w:tr w:rsidR="00A13917" w14:paraId="1D01A9E2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166F51B5" w14:textId="77777777" w:rsidR="00A13917" w:rsidRPr="007744D7" w:rsidRDefault="00A13917" w:rsidP="00A13917">
            <w:pPr>
              <w:pStyle w:val="a3"/>
              <w:numPr>
                <w:ilvl w:val="0"/>
                <w:numId w:val="59"/>
              </w:num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single" w:sz="4" w:space="0" w:color="9999FF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  <w:hideMark/>
          </w:tcPr>
          <w:p w14:paraId="479E3FC8" w14:textId="77777777" w:rsidR="00A13917" w:rsidRDefault="00A13917" w:rsidP="004B3EA9">
            <w:pPr>
              <w:rPr>
                <w:lang w:eastAsia="ru-RU"/>
              </w:rPr>
            </w:pPr>
            <w:proofErr w:type="spellStart"/>
            <w:r>
              <w:rPr>
                <w:color w:val="333333"/>
                <w:sz w:val="20"/>
                <w:szCs w:val="20"/>
              </w:rPr>
              <w:t>Абд</w:t>
            </w:r>
            <w:proofErr w:type="spellEnd"/>
            <w:r>
              <w:rPr>
                <w:color w:val="333333"/>
                <w:sz w:val="20"/>
                <w:szCs w:val="20"/>
              </w:rPr>
              <w:t xml:space="preserve"> Эль Хай Мохамад</w:t>
            </w:r>
          </w:p>
        </w:tc>
      </w:tr>
      <w:tr w:rsidR="00A13917" w14:paraId="49796FA7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63DF0EDA" w14:textId="77777777" w:rsidR="00A13917" w:rsidRPr="007744D7" w:rsidRDefault="00A13917" w:rsidP="00A13917">
            <w:pPr>
              <w:pStyle w:val="a3"/>
              <w:numPr>
                <w:ilvl w:val="0"/>
                <w:numId w:val="59"/>
              </w:num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  <w:hideMark/>
          </w:tcPr>
          <w:p w14:paraId="7F49B388" w14:textId="77777777" w:rsidR="00A13917" w:rsidRDefault="00A13917" w:rsidP="004B3EA9">
            <w:r>
              <w:rPr>
                <w:color w:val="333333"/>
                <w:sz w:val="20"/>
                <w:szCs w:val="20"/>
              </w:rPr>
              <w:t xml:space="preserve">Абдуллина Ляйсан </w:t>
            </w:r>
            <w:proofErr w:type="spellStart"/>
            <w:r>
              <w:rPr>
                <w:color w:val="333333"/>
                <w:sz w:val="20"/>
                <w:szCs w:val="20"/>
              </w:rPr>
              <w:t>Раисовна</w:t>
            </w:r>
            <w:proofErr w:type="spellEnd"/>
          </w:p>
        </w:tc>
      </w:tr>
      <w:tr w:rsidR="00A13917" w14:paraId="4C260399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52BD2E43" w14:textId="77777777" w:rsidR="00A13917" w:rsidRPr="007744D7" w:rsidRDefault="00A13917" w:rsidP="00A13917">
            <w:pPr>
              <w:pStyle w:val="a3"/>
              <w:numPr>
                <w:ilvl w:val="0"/>
                <w:numId w:val="59"/>
              </w:num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  <w:hideMark/>
          </w:tcPr>
          <w:p w14:paraId="3EA49CF4" w14:textId="77777777" w:rsidR="00A13917" w:rsidRDefault="00A13917" w:rsidP="004B3EA9">
            <w:r>
              <w:rPr>
                <w:color w:val="333333"/>
                <w:sz w:val="20"/>
                <w:szCs w:val="20"/>
              </w:rPr>
              <w:t xml:space="preserve">Али Ахмед </w:t>
            </w:r>
            <w:proofErr w:type="spellStart"/>
            <w:r>
              <w:rPr>
                <w:color w:val="333333"/>
                <w:sz w:val="20"/>
                <w:szCs w:val="20"/>
              </w:rPr>
              <w:t>Хоссамелдеен</w:t>
            </w:r>
            <w:proofErr w:type="spellEnd"/>
            <w:r>
              <w:rPr>
                <w:color w:val="333333"/>
                <w:sz w:val="20"/>
                <w:szCs w:val="20"/>
              </w:rPr>
              <w:t xml:space="preserve"> Салах </w:t>
            </w:r>
            <w:proofErr w:type="spellStart"/>
            <w:r>
              <w:rPr>
                <w:color w:val="333333"/>
                <w:sz w:val="20"/>
                <w:szCs w:val="20"/>
              </w:rPr>
              <w:t>Эльсаид</w:t>
            </w:r>
            <w:proofErr w:type="spellEnd"/>
            <w:r>
              <w:rPr>
                <w:color w:val="333333"/>
                <w:sz w:val="20"/>
                <w:szCs w:val="20"/>
              </w:rPr>
              <w:t xml:space="preserve"> (</w:t>
            </w:r>
            <w:proofErr w:type="spellStart"/>
            <w:r>
              <w:rPr>
                <w:color w:val="333333"/>
                <w:sz w:val="20"/>
                <w:szCs w:val="20"/>
              </w:rPr>
              <w:t>дистант</w:t>
            </w:r>
            <w:proofErr w:type="spellEnd"/>
            <w:r>
              <w:rPr>
                <w:color w:val="333333"/>
                <w:sz w:val="20"/>
                <w:szCs w:val="20"/>
              </w:rPr>
              <w:t>)</w:t>
            </w:r>
          </w:p>
        </w:tc>
      </w:tr>
      <w:tr w:rsidR="00A13917" w14:paraId="20BDD0E8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6964DEF1" w14:textId="77777777" w:rsidR="00A13917" w:rsidRPr="007744D7" w:rsidRDefault="00A13917" w:rsidP="00A13917">
            <w:pPr>
              <w:pStyle w:val="a3"/>
              <w:numPr>
                <w:ilvl w:val="0"/>
                <w:numId w:val="59"/>
              </w:num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  <w:hideMark/>
          </w:tcPr>
          <w:p w14:paraId="5DC9C600" w14:textId="77777777" w:rsidR="00A13917" w:rsidRDefault="00A13917" w:rsidP="004B3EA9">
            <w:r>
              <w:rPr>
                <w:color w:val="333333"/>
                <w:sz w:val="20"/>
                <w:szCs w:val="20"/>
              </w:rPr>
              <w:t xml:space="preserve">Али Салах </w:t>
            </w:r>
            <w:proofErr w:type="spellStart"/>
            <w:r>
              <w:rPr>
                <w:color w:val="333333"/>
                <w:sz w:val="20"/>
                <w:szCs w:val="20"/>
              </w:rPr>
              <w:t>Хоссамэльдин</w:t>
            </w:r>
            <w:proofErr w:type="spellEnd"/>
            <w:r>
              <w:rPr>
                <w:color w:val="333333"/>
                <w:sz w:val="20"/>
                <w:szCs w:val="20"/>
              </w:rPr>
              <w:t xml:space="preserve"> Салах </w:t>
            </w:r>
            <w:proofErr w:type="spellStart"/>
            <w:r>
              <w:rPr>
                <w:color w:val="333333"/>
                <w:sz w:val="20"/>
                <w:szCs w:val="20"/>
              </w:rPr>
              <w:t>Эльсаед</w:t>
            </w:r>
            <w:proofErr w:type="spellEnd"/>
            <w:r>
              <w:rPr>
                <w:color w:val="333333"/>
                <w:sz w:val="20"/>
                <w:szCs w:val="20"/>
              </w:rPr>
              <w:t xml:space="preserve"> (</w:t>
            </w:r>
            <w:proofErr w:type="spellStart"/>
            <w:r>
              <w:rPr>
                <w:color w:val="333333"/>
                <w:sz w:val="20"/>
                <w:szCs w:val="20"/>
              </w:rPr>
              <w:t>дистант</w:t>
            </w:r>
            <w:proofErr w:type="spellEnd"/>
            <w:r>
              <w:rPr>
                <w:color w:val="333333"/>
                <w:sz w:val="20"/>
                <w:szCs w:val="20"/>
              </w:rPr>
              <w:t>)</w:t>
            </w:r>
          </w:p>
        </w:tc>
      </w:tr>
      <w:tr w:rsidR="00A13917" w14:paraId="17490356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2D042521" w14:textId="77777777" w:rsidR="00A13917" w:rsidRPr="007744D7" w:rsidRDefault="00A13917" w:rsidP="00A13917">
            <w:pPr>
              <w:pStyle w:val="a3"/>
              <w:numPr>
                <w:ilvl w:val="0"/>
                <w:numId w:val="59"/>
              </w:num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  <w:hideMark/>
          </w:tcPr>
          <w:p w14:paraId="13113C75" w14:textId="77777777" w:rsidR="00A13917" w:rsidRDefault="00A13917" w:rsidP="004B3EA9">
            <w:r>
              <w:rPr>
                <w:color w:val="333333"/>
                <w:sz w:val="20"/>
                <w:szCs w:val="20"/>
              </w:rPr>
              <w:t>Аль-</w:t>
            </w:r>
            <w:proofErr w:type="spellStart"/>
            <w:r>
              <w:rPr>
                <w:color w:val="333333"/>
                <w:sz w:val="20"/>
                <w:szCs w:val="20"/>
              </w:rPr>
              <w:t>Баассири</w:t>
            </w:r>
            <w:proofErr w:type="spellEnd"/>
            <w:r>
              <w:rPr>
                <w:color w:val="333333"/>
                <w:sz w:val="20"/>
                <w:szCs w:val="20"/>
              </w:rPr>
              <w:t xml:space="preserve"> Мохамад</w:t>
            </w:r>
          </w:p>
        </w:tc>
      </w:tr>
      <w:tr w:rsidR="00A13917" w14:paraId="643C0EEE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6711C1DF" w14:textId="77777777" w:rsidR="00A13917" w:rsidRPr="007744D7" w:rsidRDefault="00A13917" w:rsidP="00A13917">
            <w:pPr>
              <w:pStyle w:val="a3"/>
              <w:numPr>
                <w:ilvl w:val="0"/>
                <w:numId w:val="59"/>
              </w:num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  <w:hideMark/>
          </w:tcPr>
          <w:p w14:paraId="2F477ABA" w14:textId="77777777" w:rsidR="00A13917" w:rsidRDefault="00A13917" w:rsidP="004B3EA9">
            <w:r>
              <w:rPr>
                <w:color w:val="333333"/>
                <w:sz w:val="20"/>
                <w:szCs w:val="20"/>
              </w:rPr>
              <w:t>Андреева Яна Алексеевна</w:t>
            </w:r>
          </w:p>
        </w:tc>
      </w:tr>
      <w:tr w:rsidR="00A13917" w14:paraId="22D1362F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6F15A6BC" w14:textId="77777777" w:rsidR="00A13917" w:rsidRPr="007744D7" w:rsidRDefault="00A13917" w:rsidP="00A13917">
            <w:pPr>
              <w:pStyle w:val="a3"/>
              <w:numPr>
                <w:ilvl w:val="0"/>
                <w:numId w:val="59"/>
              </w:num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  <w:hideMark/>
          </w:tcPr>
          <w:p w14:paraId="2CAA782E" w14:textId="77777777" w:rsidR="00A13917" w:rsidRDefault="00A13917" w:rsidP="004B3EA9">
            <w:r>
              <w:rPr>
                <w:color w:val="333333"/>
                <w:sz w:val="20"/>
                <w:szCs w:val="20"/>
              </w:rPr>
              <w:t>Андриевская Анастасия Андреевна</w:t>
            </w:r>
          </w:p>
        </w:tc>
      </w:tr>
      <w:tr w:rsidR="00A13917" w14:paraId="7151BCC2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4F1868C3" w14:textId="77777777" w:rsidR="00A13917" w:rsidRPr="007744D7" w:rsidRDefault="00A13917" w:rsidP="00A13917">
            <w:pPr>
              <w:pStyle w:val="a3"/>
              <w:numPr>
                <w:ilvl w:val="0"/>
                <w:numId w:val="59"/>
              </w:num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  <w:hideMark/>
          </w:tcPr>
          <w:p w14:paraId="7677E9D0" w14:textId="77777777" w:rsidR="00A13917" w:rsidRDefault="00A13917" w:rsidP="004B3EA9">
            <w:proofErr w:type="spellStart"/>
            <w:r>
              <w:rPr>
                <w:color w:val="333333"/>
                <w:sz w:val="20"/>
                <w:szCs w:val="20"/>
              </w:rPr>
              <w:t>Аугушту</w:t>
            </w:r>
            <w:proofErr w:type="spellEnd"/>
            <w:r>
              <w:rPr>
                <w:color w:val="333333"/>
                <w:sz w:val="20"/>
                <w:szCs w:val="20"/>
              </w:rPr>
              <w:t xml:space="preserve"> </w:t>
            </w:r>
            <w:proofErr w:type="spellStart"/>
            <w:r>
              <w:rPr>
                <w:color w:val="333333"/>
                <w:sz w:val="20"/>
                <w:szCs w:val="20"/>
              </w:rPr>
              <w:t>Мбиаванга</w:t>
            </w:r>
            <w:proofErr w:type="spellEnd"/>
            <w:r>
              <w:rPr>
                <w:color w:val="333333"/>
                <w:sz w:val="20"/>
                <w:szCs w:val="20"/>
              </w:rPr>
              <w:t xml:space="preserve"> Давид </w:t>
            </w:r>
            <w:proofErr w:type="spellStart"/>
            <w:r>
              <w:rPr>
                <w:color w:val="333333"/>
                <w:sz w:val="20"/>
                <w:szCs w:val="20"/>
              </w:rPr>
              <w:t>Понтеш</w:t>
            </w:r>
            <w:proofErr w:type="spellEnd"/>
          </w:p>
        </w:tc>
      </w:tr>
      <w:tr w:rsidR="00A13917" w14:paraId="48D6A929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67C34367" w14:textId="77777777" w:rsidR="00A13917" w:rsidRPr="007744D7" w:rsidRDefault="00A13917" w:rsidP="00A13917">
            <w:pPr>
              <w:pStyle w:val="a3"/>
              <w:numPr>
                <w:ilvl w:val="0"/>
                <w:numId w:val="59"/>
              </w:num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  <w:hideMark/>
          </w:tcPr>
          <w:p w14:paraId="48FDBA08" w14:textId="77777777" w:rsidR="00A13917" w:rsidRDefault="00A13917" w:rsidP="004B3EA9">
            <w:r>
              <w:rPr>
                <w:color w:val="333333"/>
                <w:sz w:val="20"/>
                <w:szCs w:val="20"/>
              </w:rPr>
              <w:t>Белов Максим Сергеевич</w:t>
            </w:r>
          </w:p>
        </w:tc>
      </w:tr>
      <w:tr w:rsidR="00A13917" w14:paraId="04401985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6E246514" w14:textId="77777777" w:rsidR="00A13917" w:rsidRPr="007744D7" w:rsidRDefault="00A13917" w:rsidP="00A13917">
            <w:pPr>
              <w:pStyle w:val="a3"/>
              <w:numPr>
                <w:ilvl w:val="0"/>
                <w:numId w:val="59"/>
              </w:num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  <w:hideMark/>
          </w:tcPr>
          <w:p w14:paraId="0546B2A5" w14:textId="77777777" w:rsidR="00A13917" w:rsidRDefault="00A13917" w:rsidP="004B3EA9">
            <w:proofErr w:type="spellStart"/>
            <w:r>
              <w:rPr>
                <w:color w:val="333333"/>
                <w:sz w:val="20"/>
                <w:szCs w:val="20"/>
              </w:rPr>
              <w:t>ВеликОднева</w:t>
            </w:r>
            <w:proofErr w:type="spellEnd"/>
            <w:r>
              <w:rPr>
                <w:color w:val="333333"/>
                <w:sz w:val="20"/>
                <w:szCs w:val="20"/>
              </w:rPr>
              <w:t xml:space="preserve"> Евгения Владимировна</w:t>
            </w:r>
          </w:p>
        </w:tc>
      </w:tr>
      <w:tr w:rsidR="00A13917" w14:paraId="2B430E5E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2A1FB1EC" w14:textId="77777777" w:rsidR="00A13917" w:rsidRPr="007744D7" w:rsidRDefault="00A13917" w:rsidP="00A13917">
            <w:pPr>
              <w:pStyle w:val="a3"/>
              <w:numPr>
                <w:ilvl w:val="0"/>
                <w:numId w:val="59"/>
              </w:num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  <w:hideMark/>
          </w:tcPr>
          <w:p w14:paraId="1CF983D4" w14:textId="77777777" w:rsidR="00A13917" w:rsidRDefault="00A13917" w:rsidP="004B3EA9">
            <w:r>
              <w:rPr>
                <w:color w:val="333333"/>
                <w:sz w:val="20"/>
                <w:szCs w:val="20"/>
              </w:rPr>
              <w:t>Волков Денис Александрович</w:t>
            </w:r>
          </w:p>
        </w:tc>
      </w:tr>
      <w:tr w:rsidR="00A13917" w14:paraId="0DF84606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468B0863" w14:textId="77777777" w:rsidR="00A13917" w:rsidRPr="007744D7" w:rsidRDefault="00A13917" w:rsidP="00A13917">
            <w:pPr>
              <w:pStyle w:val="a3"/>
              <w:numPr>
                <w:ilvl w:val="0"/>
                <w:numId w:val="59"/>
              </w:num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</w:tcPr>
          <w:p w14:paraId="5ECD8871" w14:textId="77777777" w:rsidR="00A13917" w:rsidRDefault="00A13917" w:rsidP="004B3EA9">
            <w:r>
              <w:rPr>
                <w:color w:val="333333"/>
                <w:sz w:val="20"/>
                <w:szCs w:val="20"/>
              </w:rPr>
              <w:t>Воропаева Алёна Дмитриевна</w:t>
            </w:r>
          </w:p>
        </w:tc>
      </w:tr>
      <w:tr w:rsidR="00A13917" w14:paraId="2034A93C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08A30809" w14:textId="77777777" w:rsidR="00A13917" w:rsidRPr="007744D7" w:rsidRDefault="00A13917" w:rsidP="00A13917">
            <w:pPr>
              <w:pStyle w:val="a3"/>
              <w:numPr>
                <w:ilvl w:val="0"/>
                <w:numId w:val="59"/>
              </w:num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</w:tcPr>
          <w:p w14:paraId="7177E90E" w14:textId="77777777" w:rsidR="00A13917" w:rsidRDefault="00A13917" w:rsidP="004B3EA9">
            <w:r>
              <w:rPr>
                <w:color w:val="333333"/>
                <w:sz w:val="20"/>
                <w:szCs w:val="20"/>
              </w:rPr>
              <w:t>Генералов Даниил Михайлович</w:t>
            </w:r>
          </w:p>
        </w:tc>
      </w:tr>
      <w:tr w:rsidR="00A13917" w14:paraId="38A58DDA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1F4D330C" w14:textId="77777777" w:rsidR="00A13917" w:rsidRPr="007744D7" w:rsidRDefault="00A13917" w:rsidP="00A13917">
            <w:pPr>
              <w:pStyle w:val="a3"/>
              <w:numPr>
                <w:ilvl w:val="0"/>
                <w:numId w:val="59"/>
              </w:num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</w:tcPr>
          <w:p w14:paraId="6FAC1B70" w14:textId="77777777" w:rsidR="00A13917" w:rsidRDefault="00A13917" w:rsidP="004B3EA9">
            <w:proofErr w:type="spellStart"/>
            <w:r>
              <w:rPr>
                <w:color w:val="333333"/>
                <w:sz w:val="20"/>
                <w:szCs w:val="20"/>
              </w:rPr>
              <w:t>Давитян</w:t>
            </w:r>
            <w:proofErr w:type="spellEnd"/>
            <w:r>
              <w:rPr>
                <w:color w:val="333333"/>
                <w:sz w:val="20"/>
                <w:szCs w:val="20"/>
              </w:rPr>
              <w:t xml:space="preserve"> Эдуард (</w:t>
            </w:r>
            <w:proofErr w:type="spellStart"/>
            <w:r>
              <w:rPr>
                <w:color w:val="333333"/>
                <w:sz w:val="20"/>
                <w:szCs w:val="20"/>
              </w:rPr>
              <w:t>дистант</w:t>
            </w:r>
            <w:proofErr w:type="spellEnd"/>
            <w:r>
              <w:rPr>
                <w:color w:val="333333"/>
                <w:sz w:val="20"/>
                <w:szCs w:val="20"/>
              </w:rPr>
              <w:t>)</w:t>
            </w:r>
          </w:p>
        </w:tc>
      </w:tr>
      <w:tr w:rsidR="00A13917" w14:paraId="6553C1C5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423FA8E8" w14:textId="77777777" w:rsidR="00A13917" w:rsidRPr="007744D7" w:rsidRDefault="00A13917" w:rsidP="00A13917">
            <w:pPr>
              <w:pStyle w:val="a3"/>
              <w:numPr>
                <w:ilvl w:val="0"/>
                <w:numId w:val="59"/>
              </w:num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</w:tcPr>
          <w:p w14:paraId="1F3F956A" w14:textId="77777777" w:rsidR="00A13917" w:rsidRDefault="00A13917" w:rsidP="004B3EA9">
            <w:proofErr w:type="spellStart"/>
            <w:r>
              <w:rPr>
                <w:color w:val="333333"/>
                <w:sz w:val="20"/>
                <w:szCs w:val="20"/>
              </w:rPr>
              <w:t>Данзанова</w:t>
            </w:r>
            <w:proofErr w:type="spellEnd"/>
            <w:r>
              <w:rPr>
                <w:color w:val="333333"/>
                <w:sz w:val="20"/>
                <w:szCs w:val="20"/>
              </w:rPr>
              <w:t xml:space="preserve"> </w:t>
            </w:r>
            <w:proofErr w:type="spellStart"/>
            <w:r>
              <w:rPr>
                <w:color w:val="333333"/>
                <w:sz w:val="20"/>
                <w:szCs w:val="20"/>
              </w:rPr>
              <w:t>Саяна</w:t>
            </w:r>
            <w:proofErr w:type="spellEnd"/>
            <w:r>
              <w:rPr>
                <w:color w:val="333333"/>
                <w:sz w:val="20"/>
                <w:szCs w:val="20"/>
              </w:rPr>
              <w:t xml:space="preserve"> </w:t>
            </w:r>
            <w:proofErr w:type="spellStart"/>
            <w:r>
              <w:rPr>
                <w:color w:val="333333"/>
                <w:sz w:val="20"/>
                <w:szCs w:val="20"/>
              </w:rPr>
              <w:t>Зоригтоевна</w:t>
            </w:r>
            <w:proofErr w:type="spellEnd"/>
          </w:p>
        </w:tc>
      </w:tr>
      <w:tr w:rsidR="00A13917" w14:paraId="3465CBB9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593DA098" w14:textId="77777777" w:rsidR="00A13917" w:rsidRPr="007744D7" w:rsidRDefault="00A13917" w:rsidP="00A13917">
            <w:pPr>
              <w:pStyle w:val="a3"/>
              <w:numPr>
                <w:ilvl w:val="0"/>
                <w:numId w:val="59"/>
              </w:num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</w:tcPr>
          <w:p w14:paraId="2C46D4FD" w14:textId="77777777" w:rsidR="00A13917" w:rsidRDefault="00A13917" w:rsidP="004B3EA9">
            <w:proofErr w:type="spellStart"/>
            <w:r>
              <w:rPr>
                <w:color w:val="333333"/>
                <w:sz w:val="20"/>
                <w:szCs w:val="20"/>
              </w:rPr>
              <w:t>Дессие</w:t>
            </w:r>
            <w:proofErr w:type="spellEnd"/>
            <w:r>
              <w:rPr>
                <w:color w:val="333333"/>
                <w:sz w:val="20"/>
                <w:szCs w:val="20"/>
              </w:rPr>
              <w:t xml:space="preserve"> </w:t>
            </w:r>
            <w:proofErr w:type="spellStart"/>
            <w:r>
              <w:rPr>
                <w:color w:val="333333"/>
                <w:sz w:val="20"/>
                <w:szCs w:val="20"/>
              </w:rPr>
              <w:t>Абди</w:t>
            </w:r>
            <w:proofErr w:type="spellEnd"/>
            <w:r>
              <w:rPr>
                <w:color w:val="333333"/>
                <w:sz w:val="20"/>
                <w:szCs w:val="20"/>
              </w:rPr>
              <w:t xml:space="preserve"> </w:t>
            </w:r>
            <w:proofErr w:type="spellStart"/>
            <w:r>
              <w:rPr>
                <w:color w:val="333333"/>
                <w:sz w:val="20"/>
                <w:szCs w:val="20"/>
              </w:rPr>
              <w:t>Бедаса</w:t>
            </w:r>
            <w:proofErr w:type="spellEnd"/>
          </w:p>
        </w:tc>
      </w:tr>
      <w:tr w:rsidR="00A13917" w14:paraId="3244BD19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40453B91" w14:textId="77777777" w:rsidR="00A13917" w:rsidRPr="007744D7" w:rsidRDefault="00A13917" w:rsidP="00A13917">
            <w:pPr>
              <w:pStyle w:val="a3"/>
              <w:numPr>
                <w:ilvl w:val="0"/>
                <w:numId w:val="59"/>
              </w:num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</w:tcPr>
          <w:p w14:paraId="3B0B0ED4" w14:textId="77777777" w:rsidR="00A13917" w:rsidRDefault="00A13917" w:rsidP="004B3EA9">
            <w:proofErr w:type="spellStart"/>
            <w:r>
              <w:rPr>
                <w:color w:val="333333"/>
                <w:sz w:val="20"/>
                <w:szCs w:val="20"/>
              </w:rPr>
              <w:t>Добычин</w:t>
            </w:r>
            <w:proofErr w:type="spellEnd"/>
            <w:r>
              <w:rPr>
                <w:color w:val="333333"/>
                <w:sz w:val="20"/>
                <w:szCs w:val="20"/>
              </w:rPr>
              <w:t xml:space="preserve"> Дмитрий Романович</w:t>
            </w:r>
          </w:p>
        </w:tc>
      </w:tr>
      <w:tr w:rsidR="00A13917" w14:paraId="3E1B522F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12173902" w14:textId="77777777" w:rsidR="00A13917" w:rsidRPr="007744D7" w:rsidRDefault="00A13917" w:rsidP="00A13917">
            <w:pPr>
              <w:pStyle w:val="a3"/>
              <w:numPr>
                <w:ilvl w:val="0"/>
                <w:numId w:val="59"/>
              </w:num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</w:tcPr>
          <w:p w14:paraId="1FF2BBCC" w14:textId="77777777" w:rsidR="00A13917" w:rsidRDefault="00A13917" w:rsidP="004B3EA9">
            <w:r>
              <w:rPr>
                <w:color w:val="333333"/>
                <w:sz w:val="20"/>
                <w:szCs w:val="20"/>
              </w:rPr>
              <w:t>Дорофеев Валентин Андреевич</w:t>
            </w:r>
          </w:p>
        </w:tc>
      </w:tr>
      <w:tr w:rsidR="00A13917" w14:paraId="442C329F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392C9D15" w14:textId="77777777" w:rsidR="00A13917" w:rsidRPr="007744D7" w:rsidRDefault="00A13917" w:rsidP="00A13917">
            <w:pPr>
              <w:pStyle w:val="a3"/>
              <w:numPr>
                <w:ilvl w:val="0"/>
                <w:numId w:val="59"/>
              </w:num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</w:tcPr>
          <w:p w14:paraId="7F92F775" w14:textId="77777777" w:rsidR="00A13917" w:rsidRDefault="00A13917" w:rsidP="004B3EA9">
            <w:proofErr w:type="spellStart"/>
            <w:r>
              <w:rPr>
                <w:color w:val="333333"/>
                <w:sz w:val="20"/>
                <w:szCs w:val="20"/>
              </w:rPr>
              <w:t>Зевде</w:t>
            </w:r>
            <w:proofErr w:type="spellEnd"/>
            <w:r>
              <w:rPr>
                <w:color w:val="333333"/>
                <w:sz w:val="20"/>
                <w:szCs w:val="20"/>
              </w:rPr>
              <w:t xml:space="preserve"> </w:t>
            </w:r>
            <w:proofErr w:type="spellStart"/>
            <w:r>
              <w:rPr>
                <w:color w:val="333333"/>
                <w:sz w:val="20"/>
                <w:szCs w:val="20"/>
              </w:rPr>
              <w:t>Эйоб</w:t>
            </w:r>
            <w:proofErr w:type="spellEnd"/>
            <w:r>
              <w:rPr>
                <w:color w:val="333333"/>
                <w:sz w:val="20"/>
                <w:szCs w:val="20"/>
              </w:rPr>
              <w:t xml:space="preserve"> </w:t>
            </w:r>
            <w:proofErr w:type="spellStart"/>
            <w:r>
              <w:rPr>
                <w:color w:val="333333"/>
                <w:sz w:val="20"/>
                <w:szCs w:val="20"/>
              </w:rPr>
              <w:t>Аманте</w:t>
            </w:r>
            <w:proofErr w:type="spellEnd"/>
          </w:p>
        </w:tc>
      </w:tr>
      <w:tr w:rsidR="00A13917" w14:paraId="086DF1F3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6E9EE5FC" w14:textId="77777777" w:rsidR="00A13917" w:rsidRPr="007744D7" w:rsidRDefault="00A13917" w:rsidP="00A13917">
            <w:pPr>
              <w:pStyle w:val="a3"/>
              <w:numPr>
                <w:ilvl w:val="0"/>
                <w:numId w:val="59"/>
              </w:num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</w:tcPr>
          <w:p w14:paraId="60E9E7C9" w14:textId="77777777" w:rsidR="00A13917" w:rsidRDefault="00A13917" w:rsidP="004B3EA9">
            <w:r>
              <w:rPr>
                <w:color w:val="333333"/>
                <w:sz w:val="20"/>
                <w:szCs w:val="20"/>
              </w:rPr>
              <w:t xml:space="preserve">Исмаил Айман </w:t>
            </w:r>
            <w:proofErr w:type="spellStart"/>
            <w:r>
              <w:rPr>
                <w:color w:val="333333"/>
                <w:sz w:val="20"/>
                <w:szCs w:val="20"/>
              </w:rPr>
              <w:t>Хайсам</w:t>
            </w:r>
            <w:proofErr w:type="spellEnd"/>
          </w:p>
        </w:tc>
      </w:tr>
      <w:tr w:rsidR="00A13917" w14:paraId="64B57517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7CE7A847" w14:textId="77777777" w:rsidR="00A13917" w:rsidRPr="007744D7" w:rsidRDefault="00A13917" w:rsidP="00A13917">
            <w:pPr>
              <w:pStyle w:val="a3"/>
              <w:numPr>
                <w:ilvl w:val="0"/>
                <w:numId w:val="59"/>
              </w:num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nil"/>
              <w:right w:val="single" w:sz="4" w:space="0" w:color="9999FF"/>
            </w:tcBorders>
            <w:shd w:val="clear" w:color="auto" w:fill="auto"/>
            <w:noWrap/>
            <w:vAlign w:val="center"/>
          </w:tcPr>
          <w:p w14:paraId="5E2FA40D" w14:textId="77777777" w:rsidR="00A13917" w:rsidRDefault="00A13917" w:rsidP="004B3EA9">
            <w:proofErr w:type="spellStart"/>
            <w:r>
              <w:rPr>
                <w:color w:val="333333"/>
                <w:sz w:val="20"/>
                <w:szCs w:val="20"/>
              </w:rPr>
              <w:t>Койфман</w:t>
            </w:r>
            <w:proofErr w:type="spellEnd"/>
            <w:r>
              <w:rPr>
                <w:color w:val="333333"/>
                <w:sz w:val="20"/>
                <w:szCs w:val="20"/>
              </w:rPr>
              <w:t xml:space="preserve"> Кирилл Дмитриевич</w:t>
            </w:r>
          </w:p>
        </w:tc>
      </w:tr>
      <w:tr w:rsidR="00A13917" w14:paraId="5F8675F8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2059E28D" w14:textId="57903592" w:rsidR="00A13917" w:rsidRPr="00A13917" w:rsidRDefault="00A13917" w:rsidP="00A13917">
            <w:pPr>
              <w:pStyle w:val="a3"/>
              <w:numPr>
                <w:ilvl w:val="0"/>
                <w:numId w:val="59"/>
              </w:numPr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</w:tcPr>
          <w:p w14:paraId="335503FB" w14:textId="77777777" w:rsidR="00A13917" w:rsidRDefault="00A13917" w:rsidP="004B3EA9">
            <w:pPr>
              <w:rPr>
                <w:color w:val="333333"/>
                <w:sz w:val="20"/>
                <w:szCs w:val="20"/>
              </w:rPr>
            </w:pPr>
            <w:r>
              <w:rPr>
                <w:color w:val="333333"/>
                <w:sz w:val="20"/>
                <w:szCs w:val="20"/>
              </w:rPr>
              <w:t>Кочкарев Станислав Александрович</w:t>
            </w:r>
          </w:p>
        </w:tc>
      </w:tr>
      <w:tr w:rsidR="00A13917" w14:paraId="070420A2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4468975D" w14:textId="1D3866A4" w:rsidR="00A13917" w:rsidRPr="00A13917" w:rsidRDefault="00A13917" w:rsidP="00A13917">
            <w:pPr>
              <w:pStyle w:val="a3"/>
              <w:numPr>
                <w:ilvl w:val="0"/>
                <w:numId w:val="59"/>
              </w:numPr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</w:tcPr>
          <w:p w14:paraId="7B83B6AE" w14:textId="77777777" w:rsidR="00A13917" w:rsidRDefault="00A13917" w:rsidP="004B3EA9">
            <w:pPr>
              <w:rPr>
                <w:color w:val="333333"/>
                <w:sz w:val="20"/>
                <w:szCs w:val="20"/>
              </w:rPr>
            </w:pPr>
            <w:r>
              <w:rPr>
                <w:color w:val="333333"/>
                <w:sz w:val="20"/>
                <w:szCs w:val="20"/>
              </w:rPr>
              <w:t>Крутова Екатерина Дмитриевна</w:t>
            </w:r>
          </w:p>
        </w:tc>
      </w:tr>
      <w:tr w:rsidR="00A13917" w14:paraId="7DBB3F23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44649E39" w14:textId="5F05D161" w:rsidR="00A13917" w:rsidRPr="00A13917" w:rsidRDefault="00A13917" w:rsidP="00A13917">
            <w:pPr>
              <w:pStyle w:val="a3"/>
              <w:numPr>
                <w:ilvl w:val="0"/>
                <w:numId w:val="59"/>
              </w:numPr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</w:tcPr>
          <w:p w14:paraId="6316D376" w14:textId="77777777" w:rsidR="00A13917" w:rsidRDefault="00A13917" w:rsidP="004B3EA9">
            <w:pPr>
              <w:rPr>
                <w:color w:val="333333"/>
                <w:sz w:val="20"/>
                <w:szCs w:val="20"/>
              </w:rPr>
            </w:pPr>
            <w:proofErr w:type="spellStart"/>
            <w:r>
              <w:rPr>
                <w:color w:val="333333"/>
                <w:sz w:val="20"/>
                <w:szCs w:val="20"/>
              </w:rPr>
              <w:t>ЛЕфтеров</w:t>
            </w:r>
            <w:proofErr w:type="spellEnd"/>
            <w:r>
              <w:rPr>
                <w:color w:val="333333"/>
                <w:sz w:val="20"/>
                <w:szCs w:val="20"/>
              </w:rPr>
              <w:t xml:space="preserve"> Игорь Иванович</w:t>
            </w:r>
          </w:p>
        </w:tc>
      </w:tr>
      <w:tr w:rsidR="00A13917" w14:paraId="7DB21BE7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137229CA" w14:textId="20884503" w:rsidR="00A13917" w:rsidRPr="00A13917" w:rsidRDefault="00A13917" w:rsidP="00A13917">
            <w:pPr>
              <w:pStyle w:val="a3"/>
              <w:numPr>
                <w:ilvl w:val="0"/>
                <w:numId w:val="59"/>
              </w:numPr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</w:tcPr>
          <w:p w14:paraId="1DB9D877" w14:textId="77777777" w:rsidR="00A13917" w:rsidRDefault="00A13917" w:rsidP="004B3EA9">
            <w:pPr>
              <w:rPr>
                <w:color w:val="333333"/>
                <w:sz w:val="20"/>
                <w:szCs w:val="20"/>
              </w:rPr>
            </w:pPr>
            <w:r>
              <w:rPr>
                <w:color w:val="333333"/>
                <w:sz w:val="20"/>
                <w:szCs w:val="20"/>
              </w:rPr>
              <w:t>Маляров Семён Сергеевич</w:t>
            </w:r>
          </w:p>
        </w:tc>
      </w:tr>
      <w:tr w:rsidR="00A13917" w14:paraId="199C409D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34E5627B" w14:textId="73CA143A" w:rsidR="00A13917" w:rsidRPr="00A13917" w:rsidRDefault="00A13917" w:rsidP="00A13917">
            <w:pPr>
              <w:pStyle w:val="a3"/>
              <w:numPr>
                <w:ilvl w:val="0"/>
                <w:numId w:val="59"/>
              </w:numPr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</w:tcPr>
          <w:p w14:paraId="5EFFE25F" w14:textId="77777777" w:rsidR="00A13917" w:rsidRDefault="00A13917" w:rsidP="004B3EA9">
            <w:pPr>
              <w:rPr>
                <w:color w:val="333333"/>
                <w:sz w:val="20"/>
                <w:szCs w:val="20"/>
              </w:rPr>
            </w:pPr>
            <w:r>
              <w:rPr>
                <w:color w:val="333333"/>
                <w:sz w:val="20"/>
                <w:szCs w:val="20"/>
              </w:rPr>
              <w:t>Матюхин Григорий Васильевич</w:t>
            </w:r>
          </w:p>
        </w:tc>
      </w:tr>
      <w:tr w:rsidR="00A13917" w14:paraId="39DE795C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1A67824E" w14:textId="5E1EE697" w:rsidR="00A13917" w:rsidRPr="00A13917" w:rsidRDefault="00A13917" w:rsidP="00A13917">
            <w:pPr>
              <w:pStyle w:val="a3"/>
              <w:numPr>
                <w:ilvl w:val="0"/>
                <w:numId w:val="59"/>
              </w:numPr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</w:tcPr>
          <w:p w14:paraId="0FFEB7D1" w14:textId="77777777" w:rsidR="00A13917" w:rsidRDefault="00A13917" w:rsidP="004B3EA9">
            <w:pPr>
              <w:rPr>
                <w:color w:val="333333"/>
                <w:sz w:val="20"/>
                <w:szCs w:val="20"/>
              </w:rPr>
            </w:pPr>
            <w:proofErr w:type="spellStart"/>
            <w:r>
              <w:rPr>
                <w:color w:val="333333"/>
                <w:sz w:val="20"/>
                <w:szCs w:val="20"/>
              </w:rPr>
              <w:t>ПетрушОв</w:t>
            </w:r>
            <w:proofErr w:type="spellEnd"/>
            <w:r>
              <w:rPr>
                <w:color w:val="333333"/>
                <w:sz w:val="20"/>
                <w:szCs w:val="20"/>
              </w:rPr>
              <w:t xml:space="preserve"> Дмитрий Сергеевич</w:t>
            </w:r>
          </w:p>
        </w:tc>
      </w:tr>
      <w:tr w:rsidR="00A13917" w14:paraId="3EB5C28D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26E28D40" w14:textId="5AD56547" w:rsidR="00A13917" w:rsidRPr="00A13917" w:rsidRDefault="00A13917" w:rsidP="00A13917">
            <w:pPr>
              <w:pStyle w:val="a3"/>
              <w:numPr>
                <w:ilvl w:val="0"/>
                <w:numId w:val="59"/>
              </w:numPr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</w:tcPr>
          <w:p w14:paraId="5C518705" w14:textId="77777777" w:rsidR="00A13917" w:rsidRDefault="00A13917" w:rsidP="004B3EA9">
            <w:pPr>
              <w:rPr>
                <w:color w:val="333333"/>
                <w:sz w:val="20"/>
                <w:szCs w:val="20"/>
              </w:rPr>
            </w:pPr>
            <w:r>
              <w:rPr>
                <w:color w:val="333333"/>
                <w:sz w:val="20"/>
                <w:szCs w:val="20"/>
              </w:rPr>
              <w:t>Чичкина Ольга Константиновна</w:t>
            </w:r>
          </w:p>
        </w:tc>
      </w:tr>
      <w:tr w:rsidR="00A13917" w14:paraId="32C5B3C9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5DF57F1A" w14:textId="5A62C0F6" w:rsidR="00A13917" w:rsidRPr="00A13917" w:rsidRDefault="00A13917" w:rsidP="00A13917">
            <w:pPr>
              <w:pStyle w:val="a3"/>
              <w:numPr>
                <w:ilvl w:val="0"/>
                <w:numId w:val="59"/>
              </w:numPr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bottom"/>
          </w:tcPr>
          <w:p w14:paraId="2E19E728" w14:textId="77777777" w:rsidR="00A13917" w:rsidRDefault="00A13917" w:rsidP="004B3EA9">
            <w:pPr>
              <w:rPr>
                <w:color w:val="333333"/>
                <w:sz w:val="20"/>
                <w:szCs w:val="20"/>
              </w:rPr>
            </w:pPr>
            <w:r>
              <w:rPr>
                <w:color w:val="333333"/>
                <w:sz w:val="20"/>
                <w:szCs w:val="20"/>
              </w:rPr>
              <w:t>Павлова Варвара Юрьевна</w:t>
            </w:r>
          </w:p>
        </w:tc>
      </w:tr>
      <w:tr w:rsidR="00A13917" w14:paraId="21F81A48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658F0015" w14:textId="45F23CE6" w:rsidR="00A13917" w:rsidRPr="00A13917" w:rsidRDefault="00A13917" w:rsidP="00A13917">
            <w:pPr>
              <w:pStyle w:val="a3"/>
              <w:numPr>
                <w:ilvl w:val="0"/>
                <w:numId w:val="59"/>
              </w:numPr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bottom"/>
          </w:tcPr>
          <w:p w14:paraId="3A030C35" w14:textId="77777777" w:rsidR="00A13917" w:rsidRDefault="00A13917" w:rsidP="004B3EA9">
            <w:pPr>
              <w:rPr>
                <w:color w:val="333333"/>
                <w:sz w:val="20"/>
                <w:szCs w:val="20"/>
              </w:rPr>
            </w:pPr>
            <w:r>
              <w:rPr>
                <w:color w:val="333333"/>
                <w:sz w:val="20"/>
                <w:szCs w:val="20"/>
              </w:rPr>
              <w:t>Лебединец Татьяна Александровна</w:t>
            </w:r>
          </w:p>
        </w:tc>
      </w:tr>
      <w:tr w:rsidR="00A13917" w14:paraId="035F2C66" w14:textId="77777777" w:rsidTr="004B3EA9">
        <w:trPr>
          <w:trHeight w:val="300"/>
        </w:trPr>
        <w:tc>
          <w:tcPr>
            <w:tcW w:w="1362" w:type="pct"/>
            <w:shd w:val="clear" w:color="auto" w:fill="auto"/>
            <w:noWrap/>
            <w:vAlign w:val="center"/>
          </w:tcPr>
          <w:p w14:paraId="46150B81" w14:textId="28193147" w:rsidR="00A13917" w:rsidRPr="00A13917" w:rsidRDefault="00A13917" w:rsidP="00A13917">
            <w:pPr>
              <w:pStyle w:val="a3"/>
              <w:numPr>
                <w:ilvl w:val="0"/>
                <w:numId w:val="59"/>
              </w:numPr>
              <w:rPr>
                <w:color w:val="000000"/>
                <w:sz w:val="20"/>
                <w:szCs w:val="20"/>
              </w:rPr>
            </w:pPr>
          </w:p>
        </w:tc>
        <w:tc>
          <w:tcPr>
            <w:tcW w:w="3638" w:type="pct"/>
            <w:tcBorders>
              <w:top w:val="nil"/>
              <w:left w:val="single" w:sz="4" w:space="0" w:color="9999FF"/>
              <w:bottom w:val="single" w:sz="4" w:space="0" w:color="9999FF"/>
              <w:right w:val="single" w:sz="4" w:space="0" w:color="9999FF"/>
            </w:tcBorders>
            <w:shd w:val="clear" w:color="auto" w:fill="auto"/>
            <w:noWrap/>
            <w:vAlign w:val="center"/>
          </w:tcPr>
          <w:p w14:paraId="30673B6A" w14:textId="77777777" w:rsidR="00A13917" w:rsidRDefault="00A13917" w:rsidP="004B3EA9">
            <w:pPr>
              <w:rPr>
                <w:color w:val="333333"/>
                <w:sz w:val="20"/>
                <w:szCs w:val="20"/>
              </w:rPr>
            </w:pPr>
            <w:r>
              <w:rPr>
                <w:color w:val="333333"/>
                <w:sz w:val="20"/>
                <w:szCs w:val="20"/>
              </w:rPr>
              <w:t xml:space="preserve">Кондратьев </w:t>
            </w:r>
            <w:proofErr w:type="spellStart"/>
            <w:r>
              <w:rPr>
                <w:color w:val="333333"/>
                <w:sz w:val="20"/>
                <w:szCs w:val="20"/>
              </w:rPr>
              <w:t>Арсенй</w:t>
            </w:r>
            <w:proofErr w:type="spellEnd"/>
            <w:r>
              <w:rPr>
                <w:color w:val="333333"/>
                <w:sz w:val="20"/>
                <w:szCs w:val="20"/>
              </w:rPr>
              <w:t xml:space="preserve"> Вячеславович</w:t>
            </w:r>
          </w:p>
        </w:tc>
      </w:tr>
    </w:tbl>
    <w:p w14:paraId="567D37B1" w14:textId="77777777" w:rsidR="00910A8F" w:rsidRDefault="00910A8F" w:rsidP="00676F6B"/>
    <w:p w14:paraId="1CCE59DE" w14:textId="77777777" w:rsidR="00910A8F" w:rsidRDefault="00910A8F" w:rsidP="00676F6B"/>
    <w:p w14:paraId="335A67F3" w14:textId="77777777" w:rsidR="00910A8F" w:rsidRDefault="00910A8F" w:rsidP="00676F6B"/>
    <w:p w14:paraId="2E52A800" w14:textId="77777777" w:rsidR="00910A8F" w:rsidRDefault="00910A8F" w:rsidP="00676F6B"/>
    <w:p w14:paraId="3403CFDB" w14:textId="77777777" w:rsidR="00910A8F" w:rsidRDefault="00910A8F" w:rsidP="00676F6B"/>
    <w:p w14:paraId="1149E5D2" w14:textId="77777777" w:rsidR="00910A8F" w:rsidRDefault="00910A8F" w:rsidP="00676F6B"/>
    <w:p w14:paraId="5B0253EC" w14:textId="77777777" w:rsidR="00910A8F" w:rsidRDefault="00910A8F" w:rsidP="00676F6B"/>
    <w:sectPr w:rsidR="00910A8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Symbol">
    <w:panose1 w:val="05050102010706020507"/>
    <w:charset w:val="00"/>
    <w:family w:val="decorative"/>
    <w:pitch w:val="variable"/>
    <w:sig w:usb0="00000003" w:usb1="00000000" w:usb2="00000000" w:usb3="00000000" w:csb0="8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singleLevel"/>
    <w:tmpl w:val="E10AF024"/>
    <w:lvl w:ilvl="0">
      <w:start w:val="1"/>
      <w:numFmt w:val="russianLower"/>
      <w:lvlText w:val="%1)"/>
      <w:lvlJc w:val="left"/>
      <w:pPr>
        <w:ind w:left="1068" w:hanging="360"/>
      </w:pPr>
      <w:rPr>
        <w:rFonts w:hint="default"/>
      </w:rPr>
    </w:lvl>
  </w:abstractNum>
  <w:abstractNum w:abstractNumId="1" w15:restartNumberingAfterBreak="0">
    <w:nsid w:val="00000002"/>
    <w:multiLevelType w:val="multilevel"/>
    <w:tmpl w:val="7D8CC56E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lef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lef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" w15:restartNumberingAfterBreak="0">
    <w:nsid w:val="01A8350D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26931E4"/>
    <w:multiLevelType w:val="hybridMultilevel"/>
    <w:tmpl w:val="7772BB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7850E8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1E6DA4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5972BB8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6A47C6A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D6D3FAC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E7E3152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F1E1CE9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FA55D52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FC95592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1A34A6F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332137A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8944B6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E78258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F7A4793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497676E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4CF546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D432542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EA23DEB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01E365D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26D4F74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4F00D7F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734016E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7822A8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7A560CF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A2D7E7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CD164B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D482A79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D8B477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E1D1AA6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07336A1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129025C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66F5331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B874DBE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BF84014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C510D9F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DB31FEE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DDC4661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186449D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2E90C2B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4E803EA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7FC25FD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9C93A09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AE847BC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D821C3D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EF057AD"/>
    <w:multiLevelType w:val="hybridMultilevel"/>
    <w:tmpl w:val="967A5B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5FCF4CB9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B5F618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BA56C91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0246D9E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06062F4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486056D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75E1558"/>
    <w:multiLevelType w:val="hybridMultilevel"/>
    <w:tmpl w:val="967A5B5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7E02E24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82320F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A765275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ECE03C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24743479">
    <w:abstractNumId w:val="0"/>
  </w:num>
  <w:num w:numId="2" w16cid:durableId="646591100">
    <w:abstractNumId w:val="1"/>
  </w:num>
  <w:num w:numId="3" w16cid:durableId="216017854">
    <w:abstractNumId w:val="19"/>
  </w:num>
  <w:num w:numId="4" w16cid:durableId="1915967337">
    <w:abstractNumId w:val="17"/>
  </w:num>
  <w:num w:numId="5" w16cid:durableId="1744639218">
    <w:abstractNumId w:val="51"/>
  </w:num>
  <w:num w:numId="6" w16cid:durableId="1771774329">
    <w:abstractNumId w:val="49"/>
  </w:num>
  <w:num w:numId="7" w16cid:durableId="1358191501">
    <w:abstractNumId w:val="18"/>
  </w:num>
  <w:num w:numId="8" w16cid:durableId="1734696358">
    <w:abstractNumId w:val="34"/>
  </w:num>
  <w:num w:numId="9" w16cid:durableId="2018269764">
    <w:abstractNumId w:val="41"/>
  </w:num>
  <w:num w:numId="10" w16cid:durableId="564488162">
    <w:abstractNumId w:val="31"/>
  </w:num>
  <w:num w:numId="11" w16cid:durableId="354817872">
    <w:abstractNumId w:val="57"/>
  </w:num>
  <w:num w:numId="12" w16cid:durableId="73825418">
    <w:abstractNumId w:val="28"/>
  </w:num>
  <w:num w:numId="13" w16cid:durableId="191185792">
    <w:abstractNumId w:val="9"/>
  </w:num>
  <w:num w:numId="14" w16cid:durableId="1522353673">
    <w:abstractNumId w:val="32"/>
  </w:num>
  <w:num w:numId="15" w16cid:durableId="285351449">
    <w:abstractNumId w:val="59"/>
  </w:num>
  <w:num w:numId="16" w16cid:durableId="1070274676">
    <w:abstractNumId w:val="11"/>
  </w:num>
  <w:num w:numId="17" w16cid:durableId="504782837">
    <w:abstractNumId w:val="44"/>
  </w:num>
  <w:num w:numId="18" w16cid:durableId="903567710">
    <w:abstractNumId w:val="4"/>
  </w:num>
  <w:num w:numId="19" w16cid:durableId="1530754886">
    <w:abstractNumId w:val="8"/>
  </w:num>
  <w:num w:numId="20" w16cid:durableId="1015612659">
    <w:abstractNumId w:val="45"/>
  </w:num>
  <w:num w:numId="21" w16cid:durableId="1943293093">
    <w:abstractNumId w:val="20"/>
  </w:num>
  <w:num w:numId="22" w16cid:durableId="1750544727">
    <w:abstractNumId w:val="14"/>
  </w:num>
  <w:num w:numId="23" w16cid:durableId="1302688290">
    <w:abstractNumId w:val="50"/>
  </w:num>
  <w:num w:numId="24" w16cid:durableId="449326646">
    <w:abstractNumId w:val="36"/>
  </w:num>
  <w:num w:numId="25" w16cid:durableId="322465756">
    <w:abstractNumId w:val="27"/>
  </w:num>
  <w:num w:numId="26" w16cid:durableId="883711621">
    <w:abstractNumId w:val="21"/>
  </w:num>
  <w:num w:numId="27" w16cid:durableId="360059708">
    <w:abstractNumId w:val="23"/>
  </w:num>
  <w:num w:numId="28" w16cid:durableId="2117753266">
    <w:abstractNumId w:val="22"/>
  </w:num>
  <w:num w:numId="29" w16cid:durableId="3821997">
    <w:abstractNumId w:val="46"/>
  </w:num>
  <w:num w:numId="30" w16cid:durableId="884607875">
    <w:abstractNumId w:val="29"/>
  </w:num>
  <w:num w:numId="31" w16cid:durableId="253979694">
    <w:abstractNumId w:val="7"/>
  </w:num>
  <w:num w:numId="32" w16cid:durableId="1384527906">
    <w:abstractNumId w:val="30"/>
  </w:num>
  <w:num w:numId="33" w16cid:durableId="688874725">
    <w:abstractNumId w:val="12"/>
  </w:num>
  <w:num w:numId="34" w16cid:durableId="217862061">
    <w:abstractNumId w:val="58"/>
  </w:num>
  <w:num w:numId="35" w16cid:durableId="1630891142">
    <w:abstractNumId w:val="16"/>
  </w:num>
  <w:num w:numId="36" w16cid:durableId="1900745801">
    <w:abstractNumId w:val="43"/>
  </w:num>
  <w:num w:numId="37" w16cid:durableId="407506276">
    <w:abstractNumId w:val="39"/>
  </w:num>
  <w:num w:numId="38" w16cid:durableId="1539974529">
    <w:abstractNumId w:val="15"/>
  </w:num>
  <w:num w:numId="39" w16cid:durableId="1250968507">
    <w:abstractNumId w:val="26"/>
  </w:num>
  <w:num w:numId="40" w16cid:durableId="697319981">
    <w:abstractNumId w:val="24"/>
  </w:num>
  <w:num w:numId="41" w16cid:durableId="340592878">
    <w:abstractNumId w:val="5"/>
  </w:num>
  <w:num w:numId="42" w16cid:durableId="486168756">
    <w:abstractNumId w:val="2"/>
  </w:num>
  <w:num w:numId="43" w16cid:durableId="721637121">
    <w:abstractNumId w:val="54"/>
  </w:num>
  <w:num w:numId="44" w16cid:durableId="1816020115">
    <w:abstractNumId w:val="38"/>
  </w:num>
  <w:num w:numId="45" w16cid:durableId="1417822905">
    <w:abstractNumId w:val="3"/>
  </w:num>
  <w:num w:numId="46" w16cid:durableId="320236603">
    <w:abstractNumId w:val="52"/>
  </w:num>
  <w:num w:numId="47" w16cid:durableId="1138844268">
    <w:abstractNumId w:val="35"/>
  </w:num>
  <w:num w:numId="48" w16cid:durableId="724180415">
    <w:abstractNumId w:val="25"/>
  </w:num>
  <w:num w:numId="49" w16cid:durableId="1034425353">
    <w:abstractNumId w:val="13"/>
  </w:num>
  <w:num w:numId="50" w16cid:durableId="1896045411">
    <w:abstractNumId w:val="40"/>
  </w:num>
  <w:num w:numId="51" w16cid:durableId="457526492">
    <w:abstractNumId w:val="33"/>
  </w:num>
  <w:num w:numId="52" w16cid:durableId="1150558070">
    <w:abstractNumId w:val="53"/>
  </w:num>
  <w:num w:numId="53" w16cid:durableId="1987005035">
    <w:abstractNumId w:val="56"/>
  </w:num>
  <w:num w:numId="54" w16cid:durableId="766777494">
    <w:abstractNumId w:val="37"/>
  </w:num>
  <w:num w:numId="55" w16cid:durableId="1463839104">
    <w:abstractNumId w:val="10"/>
  </w:num>
  <w:num w:numId="56" w16cid:durableId="2076194174">
    <w:abstractNumId w:val="42"/>
  </w:num>
  <w:num w:numId="57" w16cid:durableId="1998335686">
    <w:abstractNumId w:val="6"/>
  </w:num>
  <w:num w:numId="58" w16cid:durableId="1233931979">
    <w:abstractNumId w:val="47"/>
  </w:num>
  <w:num w:numId="59" w16cid:durableId="849950796">
    <w:abstractNumId w:val="48"/>
  </w:num>
  <w:num w:numId="60" w16cid:durableId="1822261003">
    <w:abstractNumId w:val="55"/>
  </w:num>
  <w:numIdMacAtCleanup w:val="5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3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tDA0NDS2MDK0NDUyNjdW0lEKTi0uzszPAykwqgUAoZ+xviwAAAA="/>
  </w:docVars>
  <w:rsids>
    <w:rsidRoot w:val="00813A7A"/>
    <w:rsid w:val="0003709F"/>
    <w:rsid w:val="00044874"/>
    <w:rsid w:val="00105982"/>
    <w:rsid w:val="00107B0E"/>
    <w:rsid w:val="00297D55"/>
    <w:rsid w:val="004604B0"/>
    <w:rsid w:val="004911CE"/>
    <w:rsid w:val="005228BB"/>
    <w:rsid w:val="0053611C"/>
    <w:rsid w:val="005440A1"/>
    <w:rsid w:val="005927D8"/>
    <w:rsid w:val="005B2F76"/>
    <w:rsid w:val="005C623E"/>
    <w:rsid w:val="00676F6B"/>
    <w:rsid w:val="006D0603"/>
    <w:rsid w:val="00780539"/>
    <w:rsid w:val="007C0ADF"/>
    <w:rsid w:val="00813A7A"/>
    <w:rsid w:val="008750B2"/>
    <w:rsid w:val="008A5751"/>
    <w:rsid w:val="008B09B2"/>
    <w:rsid w:val="008D6AAE"/>
    <w:rsid w:val="00910A8F"/>
    <w:rsid w:val="00945647"/>
    <w:rsid w:val="009D138C"/>
    <w:rsid w:val="00A13917"/>
    <w:rsid w:val="00C02A85"/>
    <w:rsid w:val="00D32D79"/>
    <w:rsid w:val="00EB3E0A"/>
    <w:rsid w:val="00EB6E3E"/>
    <w:rsid w:val="00F50655"/>
    <w:rsid w:val="00FA72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19E9D5"/>
  <w15:docId w15:val="{CAE07B06-E40B-465D-8858-2654B451CB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C623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13A7A"/>
    <w:pPr>
      <w:suppressAutoHyphens/>
      <w:ind w:left="720"/>
      <w:contextualSpacing/>
    </w:pPr>
  </w:style>
  <w:style w:type="paragraph" w:styleId="a4">
    <w:name w:val="Balloon Text"/>
    <w:basedOn w:val="a"/>
    <w:link w:val="a5"/>
    <w:unhideWhenUsed/>
    <w:rsid w:val="00813A7A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13A7A"/>
    <w:rPr>
      <w:rFonts w:ascii="Tahoma" w:eastAsia="Times New Roman" w:hAnsi="Tahoma" w:cs="Tahoma"/>
      <w:sz w:val="16"/>
      <w:szCs w:val="16"/>
      <w:lang w:eastAsia="ar-SA"/>
    </w:rPr>
  </w:style>
  <w:style w:type="table" w:styleId="a6">
    <w:name w:val="Table Grid"/>
    <w:basedOn w:val="a1"/>
    <w:uiPriority w:val="59"/>
    <w:rsid w:val="00297D5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bsatz-Standardschriftart">
    <w:name w:val="Absatz-Standardschriftart"/>
    <w:rsid w:val="005440A1"/>
  </w:style>
  <w:style w:type="character" w:customStyle="1" w:styleId="1">
    <w:name w:val="Основной шрифт абзаца1"/>
    <w:rsid w:val="005440A1"/>
  </w:style>
  <w:style w:type="character" w:customStyle="1" w:styleId="a7">
    <w:name w:val="Символ нумерации"/>
    <w:rsid w:val="005440A1"/>
  </w:style>
  <w:style w:type="paragraph" w:customStyle="1" w:styleId="10">
    <w:name w:val="Заголовок1"/>
    <w:basedOn w:val="a"/>
    <w:next w:val="a8"/>
    <w:rsid w:val="005440A1"/>
    <w:pPr>
      <w:keepNext/>
      <w:spacing w:before="240" w:after="120"/>
    </w:pPr>
    <w:rPr>
      <w:rFonts w:ascii="Arial" w:eastAsia="Lucida Sans Unicode" w:hAnsi="Arial" w:cs="Tahoma"/>
      <w:sz w:val="28"/>
      <w:szCs w:val="28"/>
    </w:rPr>
  </w:style>
  <w:style w:type="paragraph" w:styleId="a8">
    <w:name w:val="Body Text"/>
    <w:basedOn w:val="a"/>
    <w:link w:val="a9"/>
    <w:rsid w:val="005440A1"/>
    <w:pPr>
      <w:spacing w:after="120"/>
    </w:pPr>
  </w:style>
  <w:style w:type="character" w:customStyle="1" w:styleId="a9">
    <w:name w:val="Основной текст Знак"/>
    <w:basedOn w:val="a0"/>
    <w:link w:val="a8"/>
    <w:rsid w:val="005440A1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a">
    <w:name w:val="List"/>
    <w:basedOn w:val="a8"/>
    <w:rsid w:val="005440A1"/>
    <w:rPr>
      <w:rFonts w:cs="Tahoma"/>
    </w:rPr>
  </w:style>
  <w:style w:type="paragraph" w:customStyle="1" w:styleId="11">
    <w:name w:val="Название1"/>
    <w:basedOn w:val="a"/>
    <w:rsid w:val="005440A1"/>
    <w:pPr>
      <w:suppressLineNumbers/>
      <w:spacing w:before="120" w:after="120"/>
    </w:pPr>
    <w:rPr>
      <w:rFonts w:cs="Tahoma"/>
      <w:i/>
      <w:iCs/>
    </w:rPr>
  </w:style>
  <w:style w:type="paragraph" w:customStyle="1" w:styleId="12">
    <w:name w:val="Указатель1"/>
    <w:basedOn w:val="a"/>
    <w:rsid w:val="005440A1"/>
    <w:pPr>
      <w:suppressLineNumbers/>
    </w:pPr>
    <w:rPr>
      <w:rFonts w:cs="Tahoma"/>
    </w:rPr>
  </w:style>
  <w:style w:type="paragraph" w:customStyle="1" w:styleId="ab">
    <w:name w:val="Содержимое таблицы"/>
    <w:basedOn w:val="a"/>
    <w:rsid w:val="005440A1"/>
    <w:pPr>
      <w:suppressLineNumbers/>
    </w:pPr>
  </w:style>
  <w:style w:type="paragraph" w:customStyle="1" w:styleId="ac">
    <w:name w:val="Заголовок таблицы"/>
    <w:basedOn w:val="ab"/>
    <w:rsid w:val="005440A1"/>
    <w:pPr>
      <w:jc w:val="center"/>
    </w:pPr>
    <w:rPr>
      <w:b/>
      <w:bCs/>
    </w:rPr>
  </w:style>
  <w:style w:type="paragraph" w:customStyle="1" w:styleId="Default">
    <w:name w:val="Default"/>
    <w:basedOn w:val="a"/>
    <w:rsid w:val="005440A1"/>
    <w:pPr>
      <w:suppressAutoHyphens/>
      <w:autoSpaceDE w:val="0"/>
    </w:pPr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30.bin"/><Relationship Id="rId63" Type="http://schemas.openxmlformats.org/officeDocument/2006/relationships/oleObject" Target="embeddings/oleObject46.bin"/><Relationship Id="rId68" Type="http://schemas.openxmlformats.org/officeDocument/2006/relationships/oleObject" Target="embeddings/oleObject5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8.bin"/><Relationship Id="rId53" Type="http://schemas.openxmlformats.org/officeDocument/2006/relationships/oleObject" Target="embeddings/oleObject36.bin"/><Relationship Id="rId58" Type="http://schemas.openxmlformats.org/officeDocument/2006/relationships/oleObject" Target="embeddings/oleObject41.bin"/><Relationship Id="rId66" Type="http://schemas.openxmlformats.org/officeDocument/2006/relationships/oleObject" Target="embeddings/oleObject49.bin"/><Relationship Id="rId74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4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31.bin"/><Relationship Id="rId56" Type="http://schemas.openxmlformats.org/officeDocument/2006/relationships/oleObject" Target="embeddings/oleObject39.bin"/><Relationship Id="rId64" Type="http://schemas.openxmlformats.org/officeDocument/2006/relationships/oleObject" Target="embeddings/oleObject47.bin"/><Relationship Id="rId69" Type="http://schemas.openxmlformats.org/officeDocument/2006/relationships/oleObject" Target="embeddings/oleObject5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4.bin"/><Relationship Id="rId72" Type="http://schemas.openxmlformats.org/officeDocument/2006/relationships/oleObject" Target="embeddings/oleObject5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29.bin"/><Relationship Id="rId59" Type="http://schemas.openxmlformats.org/officeDocument/2006/relationships/oleObject" Target="embeddings/oleObject42.bin"/><Relationship Id="rId67" Type="http://schemas.openxmlformats.org/officeDocument/2006/relationships/oleObject" Target="embeddings/oleObject5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3.wmf"/><Relationship Id="rId54" Type="http://schemas.openxmlformats.org/officeDocument/2006/relationships/oleObject" Target="embeddings/oleObject37.bin"/><Relationship Id="rId62" Type="http://schemas.openxmlformats.org/officeDocument/2006/relationships/oleObject" Target="embeddings/oleObject45.bin"/><Relationship Id="rId70" Type="http://schemas.openxmlformats.org/officeDocument/2006/relationships/oleObject" Target="embeddings/oleObject53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32.bin"/><Relationship Id="rId57" Type="http://schemas.openxmlformats.org/officeDocument/2006/relationships/oleObject" Target="embeddings/oleObject4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5.bin"/><Relationship Id="rId60" Type="http://schemas.openxmlformats.org/officeDocument/2006/relationships/oleObject" Target="embeddings/oleObject43.bin"/><Relationship Id="rId65" Type="http://schemas.openxmlformats.org/officeDocument/2006/relationships/oleObject" Target="embeddings/oleObject48.bin"/><Relationship Id="rId73" Type="http://schemas.openxmlformats.org/officeDocument/2006/relationships/oleObject" Target="embeddings/oleObject5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3.bin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33.bin"/><Relationship Id="rId55" Type="http://schemas.openxmlformats.org/officeDocument/2006/relationships/oleObject" Target="embeddings/oleObject38.bin"/><Relationship Id="rId7" Type="http://schemas.openxmlformats.org/officeDocument/2006/relationships/image" Target="media/image2.wmf"/><Relationship Id="rId71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1439</Words>
  <Characters>8207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_rimait15</dc:creator>
  <cp:lastModifiedBy>Мачнев Егор Андреевич</cp:lastModifiedBy>
  <cp:revision>3</cp:revision>
  <dcterms:created xsi:type="dcterms:W3CDTF">2020-12-15T16:08:00Z</dcterms:created>
  <dcterms:modified xsi:type="dcterms:W3CDTF">2022-12-15T16:53:00Z</dcterms:modified>
</cp:coreProperties>
</file>